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8D17599" w14:textId="58F113D1" w:rsidR="00B360A4" w:rsidRDefault="00B360A4" w:rsidP="0033555A">
      <w:pPr>
        <w:rPr>
          <w:b/>
          <w:bCs/>
          <w:lang w:val="en-US"/>
        </w:rPr>
      </w:pPr>
      <w:r w:rsidRPr="00B360A4">
        <w:rPr>
          <w:b/>
          <w:bCs/>
          <w:lang w:val="en-US"/>
        </w:rPr>
        <w:t>PHẦN I. Câu trắc nghiệm nhiều phương án lựa chọn. Thí sinh trả lời từ câu 1 đến câu 12. Mỗi câu hỏi thí sinh chỉ chọn một phương án.</w:t>
      </w:r>
    </w:p>
    <w:p w14:paraId="49C4C4E9" w14:textId="77777777" w:rsidR="000B5829" w:rsidRDefault="000B5829" w:rsidP="000B5829">
      <w:pPr>
        <w:rPr>
          <w:lang w:val="en-US"/>
        </w:rPr>
      </w:pPr>
      <w:r w:rsidRPr="00B50AFB">
        <w:rPr>
          <w:b/>
          <w:bCs/>
          <w:lang w:val="en-US"/>
        </w:rPr>
        <w:t>Câu 1.</w:t>
      </w:r>
      <w:r w:rsidRPr="001E3CE6">
        <w:t xml:space="preserve"> </w:t>
      </w:r>
      <w:r w:rsidRPr="001E3CE6">
        <w:rPr>
          <w:lang w:val="en-US"/>
        </w:rPr>
        <w:t>Mô tả nào là ĐÚNG về khái niệm của transaction data</w:t>
      </w:r>
    </w:p>
    <w:p w14:paraId="1CC2EB4C" w14:textId="77777777" w:rsidR="000B5829" w:rsidRPr="007D36DB" w:rsidRDefault="000B5829" w:rsidP="00DC6781">
      <w:pPr>
        <w:pStyle w:val="ListParagraph"/>
        <w:numPr>
          <w:ilvl w:val="0"/>
          <w:numId w:val="1"/>
        </w:numPr>
        <w:rPr>
          <w:lang w:val="vi"/>
        </w:rPr>
      </w:pPr>
      <w:r w:rsidRPr="007D36DB">
        <w:rPr>
          <w:lang w:val="vi"/>
        </w:rPr>
        <w:t>Dữ liệu được phát sinh sau khi người dùng tạo thành công dữ liệu về material</w:t>
      </w:r>
    </w:p>
    <w:p w14:paraId="7CC9957A" w14:textId="77777777" w:rsidR="000B5829" w:rsidRPr="007D36DB" w:rsidRDefault="000B5829" w:rsidP="00DC6781">
      <w:pPr>
        <w:pStyle w:val="ListParagraph"/>
        <w:numPr>
          <w:ilvl w:val="0"/>
          <w:numId w:val="1"/>
        </w:numPr>
        <w:rPr>
          <w:lang w:val="vi"/>
        </w:rPr>
      </w:pPr>
      <w:r w:rsidRPr="007D36DB">
        <w:rPr>
          <w:lang w:val="vi"/>
        </w:rPr>
        <w:t xml:space="preserve">Dữ liệu được phát sinh sau khi người dùng hoàn tất 1 xử lý hay thao tác </w:t>
      </w:r>
    </w:p>
    <w:p w14:paraId="5C78657A" w14:textId="77777777" w:rsidR="000B5829" w:rsidRPr="007D36DB" w:rsidRDefault="000B5829" w:rsidP="00DC6781">
      <w:pPr>
        <w:pStyle w:val="ListParagraph"/>
        <w:numPr>
          <w:ilvl w:val="0"/>
          <w:numId w:val="1"/>
        </w:numPr>
        <w:rPr>
          <w:lang w:val="vi"/>
        </w:rPr>
      </w:pPr>
      <w:r w:rsidRPr="007D36DB">
        <w:rPr>
          <w:lang w:val="vi"/>
        </w:rPr>
        <w:t>Dữ liệu được phát sinh sau khi người dùng tạo thành công dữ liệu về vendor và customer</w:t>
      </w:r>
    </w:p>
    <w:p w14:paraId="11D9D26A" w14:textId="77777777" w:rsidR="000B5829" w:rsidRPr="007D36DB" w:rsidRDefault="000B5829" w:rsidP="00DC6781">
      <w:pPr>
        <w:pStyle w:val="ListParagraph"/>
        <w:numPr>
          <w:ilvl w:val="0"/>
          <w:numId w:val="1"/>
        </w:numPr>
        <w:rPr>
          <w:lang w:val="vi"/>
        </w:rPr>
      </w:pPr>
      <w:r w:rsidRPr="007D36DB">
        <w:rPr>
          <w:lang w:val="vi"/>
        </w:rPr>
        <w:t>Dữ liệu được phát sinh sau khi người dùng tạo thành công cấu trúc tổ chức</w:t>
      </w:r>
    </w:p>
    <w:p w14:paraId="77A89C15" w14:textId="77BECF32" w:rsidR="000B5829" w:rsidRPr="00C17FE7" w:rsidRDefault="000B5829" w:rsidP="000B5829">
      <w:r w:rsidRPr="00C17FE7">
        <w:t xml:space="preserve">Câu </w:t>
      </w:r>
      <w:r w:rsidR="000E7FAD" w:rsidRPr="0066034C">
        <w:rPr>
          <w:lang w:val="vi"/>
        </w:rPr>
        <w:t>2</w:t>
      </w:r>
      <w:r w:rsidRPr="00C17FE7">
        <w:t>. Sự khác biệt cơ bản trong một tổ chức trước và sau khi triển khai ERP là gì?</w:t>
      </w:r>
    </w:p>
    <w:p w14:paraId="1A78D13C" w14:textId="77777777" w:rsidR="000B5829" w:rsidRPr="00122AAD" w:rsidRDefault="000B5829" w:rsidP="00DC6781">
      <w:pPr>
        <w:pStyle w:val="ListParagraph"/>
        <w:numPr>
          <w:ilvl w:val="0"/>
          <w:numId w:val="5"/>
        </w:numPr>
        <w:rPr>
          <w:lang w:val="vi"/>
        </w:rPr>
      </w:pPr>
      <w:r w:rsidRPr="00122AAD">
        <w:rPr>
          <w:lang w:val="vi"/>
        </w:rPr>
        <w:t>Cơ sở dữ liệu tập trung cho tất cả các phòng ban</w:t>
      </w:r>
    </w:p>
    <w:p w14:paraId="27FFAB29" w14:textId="77777777" w:rsidR="000B5829" w:rsidRPr="00122AAD" w:rsidRDefault="000B5829" w:rsidP="00DC6781">
      <w:pPr>
        <w:pStyle w:val="ListParagraph"/>
        <w:numPr>
          <w:ilvl w:val="0"/>
          <w:numId w:val="5"/>
        </w:numPr>
        <w:rPr>
          <w:lang w:val="vi"/>
        </w:rPr>
      </w:pPr>
      <w:r w:rsidRPr="00122AAD">
        <w:rPr>
          <w:lang w:val="vi"/>
        </w:rPr>
        <w:t xml:space="preserve">Tất cả đáp án đều đúng  </w:t>
      </w:r>
    </w:p>
    <w:p w14:paraId="16561EDC" w14:textId="77777777" w:rsidR="000B5829" w:rsidRPr="00122AAD" w:rsidRDefault="000B5829" w:rsidP="00DC6781">
      <w:pPr>
        <w:pStyle w:val="ListParagraph"/>
        <w:numPr>
          <w:ilvl w:val="0"/>
          <w:numId w:val="5"/>
        </w:numPr>
        <w:rPr>
          <w:lang w:val="vi"/>
        </w:rPr>
      </w:pPr>
      <w:r w:rsidRPr="00122AAD">
        <w:rPr>
          <w:lang w:val="vi"/>
        </w:rPr>
        <w:t>Các phòng ban có thể không cùng chung một vị trí địa lý.</w:t>
      </w:r>
    </w:p>
    <w:p w14:paraId="00EAA508" w14:textId="77777777" w:rsidR="000B5829" w:rsidRPr="00122AAD" w:rsidRDefault="000B5829" w:rsidP="00DC6781">
      <w:pPr>
        <w:pStyle w:val="ListParagraph"/>
        <w:numPr>
          <w:ilvl w:val="0"/>
          <w:numId w:val="5"/>
        </w:numPr>
        <w:rPr>
          <w:lang w:val="vi"/>
        </w:rPr>
      </w:pPr>
      <w:r w:rsidRPr="00122AAD">
        <w:rPr>
          <w:lang w:val="vi"/>
        </w:rPr>
        <w:t>Cơ sở dữ liệu giữa các phòng ban có thể chia sẻ cho nhau</w:t>
      </w:r>
    </w:p>
    <w:p w14:paraId="1AB4B2C6" w14:textId="2DE2AED7" w:rsidR="000B5829" w:rsidRPr="009C2DFD" w:rsidRDefault="000B5829" w:rsidP="000B5829">
      <w:pPr>
        <w:rPr>
          <w:lang w:val="vi"/>
        </w:rPr>
      </w:pPr>
      <w:r w:rsidRPr="009C2DFD">
        <w:rPr>
          <w:lang w:val="vi"/>
        </w:rPr>
        <w:t xml:space="preserve">Câu </w:t>
      </w:r>
      <w:r w:rsidR="000E7FAD" w:rsidRPr="000E7FAD">
        <w:rPr>
          <w:lang w:val="vi"/>
        </w:rPr>
        <w:t>3</w:t>
      </w:r>
      <w:r w:rsidR="007D35AA" w:rsidRPr="007D35AA">
        <w:rPr>
          <w:lang w:val="vi"/>
        </w:rPr>
        <w:t xml:space="preserve">. </w:t>
      </w:r>
      <w:r w:rsidRPr="009C2DFD">
        <w:rPr>
          <w:lang w:val="vi"/>
        </w:rPr>
        <w:t xml:space="preserve">Nhóm chứng từ nào sau đây là các transaction data tạo ra từ qui trình bán hàng </w:t>
      </w:r>
      <w:r w:rsidRPr="009C2DFD">
        <w:rPr>
          <w:b/>
          <w:lang w:val="vi"/>
        </w:rPr>
        <w:t>order-to-cash</w:t>
      </w:r>
      <w:r w:rsidRPr="009C2DFD">
        <w:rPr>
          <w:lang w:val="vi"/>
        </w:rPr>
        <w:t>?</w:t>
      </w:r>
    </w:p>
    <w:p w14:paraId="213B25F5" w14:textId="77777777" w:rsidR="000B5829" w:rsidRPr="005A5033" w:rsidRDefault="000B5829" w:rsidP="00DC6781">
      <w:pPr>
        <w:pStyle w:val="ListParagraph"/>
        <w:numPr>
          <w:ilvl w:val="0"/>
          <w:numId w:val="7"/>
        </w:numPr>
        <w:rPr>
          <w:lang w:val="en-US"/>
        </w:rPr>
      </w:pPr>
      <w:r w:rsidRPr="005A5033">
        <w:rPr>
          <w:lang w:val="en-US"/>
        </w:rPr>
        <w:t>Customer inquiry, Quotation, Sales order, Outbound delivery document, Packing list,   Goods issue, Invoice, Confirmation of Payment.</w:t>
      </w:r>
    </w:p>
    <w:p w14:paraId="752BDB2D" w14:textId="77777777" w:rsidR="000B5829" w:rsidRPr="005A5033" w:rsidRDefault="000B5829" w:rsidP="00DC6781">
      <w:pPr>
        <w:pStyle w:val="ListParagraph"/>
        <w:numPr>
          <w:ilvl w:val="0"/>
          <w:numId w:val="7"/>
        </w:numPr>
        <w:rPr>
          <w:lang w:val="en-US"/>
        </w:rPr>
      </w:pPr>
      <w:r w:rsidRPr="005A5033">
        <w:rPr>
          <w:lang w:val="en-US"/>
        </w:rPr>
        <w:t>KHÔNG có nhóm nào đúng.</w:t>
      </w:r>
    </w:p>
    <w:p w14:paraId="2E844FE0" w14:textId="77777777" w:rsidR="000B5829" w:rsidRPr="005A5033" w:rsidRDefault="000B5829" w:rsidP="00DC6781">
      <w:pPr>
        <w:pStyle w:val="ListParagraph"/>
        <w:numPr>
          <w:ilvl w:val="0"/>
          <w:numId w:val="7"/>
        </w:numPr>
        <w:rPr>
          <w:lang w:val="en-US"/>
        </w:rPr>
      </w:pPr>
      <w:r w:rsidRPr="005A5033">
        <w:rPr>
          <w:lang w:val="en-US"/>
        </w:rPr>
        <w:t>Purchase requisition, Request for quotation, Quotation, Purchase order, Goods receipt, Packing list, Invoice, Confirmation of payment.</w:t>
      </w:r>
    </w:p>
    <w:p w14:paraId="24F9080A" w14:textId="77777777" w:rsidR="000B5829" w:rsidRPr="005A5033" w:rsidRDefault="000B5829" w:rsidP="00DC6781">
      <w:pPr>
        <w:pStyle w:val="ListParagraph"/>
        <w:numPr>
          <w:ilvl w:val="0"/>
          <w:numId w:val="7"/>
        </w:numPr>
        <w:rPr>
          <w:lang w:val="en-US"/>
        </w:rPr>
      </w:pPr>
      <w:r w:rsidRPr="005A5033">
        <w:rPr>
          <w:lang w:val="en-US"/>
        </w:rPr>
        <w:t>Purchase requisition, planned order, production order, goods receipt, goods issue.</w:t>
      </w:r>
    </w:p>
    <w:p w14:paraId="4F5DC73E" w14:textId="0B4C8C8C" w:rsidR="000B5829" w:rsidRPr="008E3529" w:rsidRDefault="000B5829" w:rsidP="000B5829">
      <w:pPr>
        <w:rPr>
          <w:lang w:val="en-US"/>
        </w:rPr>
      </w:pPr>
      <w:r>
        <w:rPr>
          <w:lang w:val="en-US"/>
        </w:rPr>
        <w:t xml:space="preserve">Câu </w:t>
      </w:r>
      <w:r w:rsidR="000E7FAD">
        <w:rPr>
          <w:lang w:val="en-US"/>
        </w:rPr>
        <w:t>4</w:t>
      </w:r>
      <w:r w:rsidR="007D35AA">
        <w:rPr>
          <w:lang w:val="en-US"/>
        </w:rPr>
        <w:t>.</w:t>
      </w:r>
      <w:r>
        <w:rPr>
          <w:lang w:val="en-US"/>
        </w:rPr>
        <w:t xml:space="preserve"> </w:t>
      </w:r>
      <w:r w:rsidRPr="00641E5B">
        <w:t>Đối tượng nào sau đây dùng để liên kết giữa phân hệ Bán Hàng và Sản Xuất</w:t>
      </w:r>
    </w:p>
    <w:p w14:paraId="5BB17E92" w14:textId="77777777" w:rsidR="000B5829" w:rsidRPr="002737A5" w:rsidRDefault="000B5829" w:rsidP="00DC6781">
      <w:pPr>
        <w:pStyle w:val="ListParagraph"/>
        <w:numPr>
          <w:ilvl w:val="0"/>
          <w:numId w:val="9"/>
        </w:numPr>
        <w:rPr>
          <w:lang w:val="en-US"/>
        </w:rPr>
      </w:pPr>
      <w:r w:rsidRPr="002737A5">
        <w:rPr>
          <w:lang w:val="en-US"/>
        </w:rPr>
        <w:t>Procurement</w:t>
      </w:r>
    </w:p>
    <w:p w14:paraId="43519A34" w14:textId="77777777" w:rsidR="000B5829" w:rsidRPr="008E3529" w:rsidRDefault="000B5829" w:rsidP="00DC6781">
      <w:pPr>
        <w:pStyle w:val="ListParagraph"/>
        <w:numPr>
          <w:ilvl w:val="0"/>
          <w:numId w:val="9"/>
        </w:numPr>
        <w:rPr>
          <w:lang w:val="en-US"/>
        </w:rPr>
      </w:pPr>
      <w:r w:rsidRPr="008E3529">
        <w:rPr>
          <w:lang w:val="en-US"/>
        </w:rPr>
        <w:t>Delivery Order</w:t>
      </w:r>
    </w:p>
    <w:p w14:paraId="2C959DB3" w14:textId="77777777" w:rsidR="000B5829" w:rsidRPr="00E87492" w:rsidRDefault="000B5829" w:rsidP="00DC6781">
      <w:pPr>
        <w:pStyle w:val="ListParagraph"/>
        <w:numPr>
          <w:ilvl w:val="0"/>
          <w:numId w:val="9"/>
        </w:numPr>
        <w:rPr>
          <w:lang w:val="en-US"/>
        </w:rPr>
      </w:pPr>
      <w:r w:rsidRPr="008E3529">
        <w:rPr>
          <w:lang w:val="en-US"/>
        </w:rPr>
        <w:t xml:space="preserve">Manufacture Order  </w:t>
      </w:r>
    </w:p>
    <w:p w14:paraId="02CFA995" w14:textId="77777777" w:rsidR="000B5829" w:rsidRDefault="000B5829" w:rsidP="00DC6781">
      <w:pPr>
        <w:pStyle w:val="ListParagraph"/>
        <w:numPr>
          <w:ilvl w:val="0"/>
          <w:numId w:val="9"/>
        </w:numPr>
        <w:rPr>
          <w:lang w:val="en-US"/>
        </w:rPr>
      </w:pPr>
      <w:r w:rsidRPr="008E3529">
        <w:rPr>
          <w:lang w:val="en-US"/>
        </w:rPr>
        <w:t>Picking list</w:t>
      </w:r>
    </w:p>
    <w:p w14:paraId="73A96C87" w14:textId="7FF7029F" w:rsidR="000B5829" w:rsidRPr="002C48F7" w:rsidRDefault="000B5829" w:rsidP="000B5829">
      <w:pPr>
        <w:rPr>
          <w:lang w:val="vi"/>
        </w:rPr>
      </w:pPr>
      <w:r>
        <w:rPr>
          <w:lang w:val="en-US"/>
        </w:rPr>
        <w:t xml:space="preserve">Câu </w:t>
      </w:r>
      <w:r w:rsidR="000E7FAD">
        <w:rPr>
          <w:lang w:val="en-US"/>
        </w:rPr>
        <w:t>5</w:t>
      </w:r>
      <w:r w:rsidR="007D35AA">
        <w:rPr>
          <w:lang w:val="en-US"/>
        </w:rPr>
        <w:t>.</w:t>
      </w:r>
      <w:r>
        <w:rPr>
          <w:lang w:val="en-US"/>
        </w:rPr>
        <w:t xml:space="preserve"> </w:t>
      </w:r>
      <w:r w:rsidRPr="002C48F7">
        <w:rPr>
          <w:lang w:val="vi"/>
        </w:rPr>
        <w:t>Hệ thống ERP giúp</w:t>
      </w:r>
      <w:r w:rsidR="007D35AA">
        <w:rPr>
          <w:lang w:val="vi"/>
        </w:rPr>
        <w:t>.</w:t>
      </w:r>
    </w:p>
    <w:p w14:paraId="45B5681D" w14:textId="77777777" w:rsidR="000B5829" w:rsidRPr="00273DBE" w:rsidRDefault="000B5829" w:rsidP="00DC6781">
      <w:pPr>
        <w:pStyle w:val="ListParagraph"/>
        <w:numPr>
          <w:ilvl w:val="0"/>
          <w:numId w:val="10"/>
        </w:numPr>
      </w:pPr>
      <w:r>
        <w:t>Giải quyết xung đột giữa các bộ phậ</w:t>
      </w:r>
    </w:p>
    <w:p w14:paraId="5B67EEAF" w14:textId="77777777" w:rsidR="000B5829" w:rsidRPr="00273DBE" w:rsidRDefault="000B5829" w:rsidP="00DC6781">
      <w:pPr>
        <w:pStyle w:val="ListParagraph"/>
        <w:numPr>
          <w:ilvl w:val="0"/>
          <w:numId w:val="10"/>
        </w:numPr>
      </w:pPr>
      <w:r>
        <w:t xml:space="preserve">Tất cả đáp án đều đúng  </w:t>
      </w:r>
    </w:p>
    <w:p w14:paraId="3D3C9AB9" w14:textId="77777777" w:rsidR="000B5829" w:rsidRPr="00273DBE" w:rsidRDefault="000B5829" w:rsidP="00DC6781">
      <w:pPr>
        <w:pStyle w:val="ListParagraph"/>
        <w:numPr>
          <w:ilvl w:val="0"/>
          <w:numId w:val="10"/>
        </w:numPr>
      </w:pPr>
      <w:r>
        <w:t>Đáp ứng các nhu cầu khác nhau của khách hàng</w:t>
      </w:r>
    </w:p>
    <w:p w14:paraId="59087B4E" w14:textId="77777777" w:rsidR="000B5829" w:rsidRDefault="000B5829" w:rsidP="00DC6781">
      <w:pPr>
        <w:pStyle w:val="ListParagraph"/>
        <w:numPr>
          <w:ilvl w:val="0"/>
          <w:numId w:val="10"/>
        </w:numPr>
      </w:pPr>
      <w:r>
        <w:t>Tự động hóa quy trình và chức năng kinh doanh, xử lý thông tin, v.v.</w:t>
      </w:r>
    </w:p>
    <w:p w14:paraId="7F05E1E3" w14:textId="4346435B" w:rsidR="000B5829" w:rsidRPr="002F1EFC" w:rsidRDefault="000B5829" w:rsidP="000B5829">
      <w:r w:rsidRPr="002F1EFC">
        <w:t xml:space="preserve">Câu </w:t>
      </w:r>
      <w:r w:rsidR="000E7FAD" w:rsidRPr="000E7FAD">
        <w:t>6</w:t>
      </w:r>
      <w:r w:rsidR="007D35AA">
        <w:t>.</w:t>
      </w:r>
      <w:r w:rsidRPr="002F1EFC">
        <w:t xml:space="preserve"> </w:t>
      </w:r>
      <w:r w:rsidRPr="002F1EFC">
        <w:rPr>
          <w:lang w:val="vi"/>
        </w:rPr>
        <w:t>Sơ đồ qui trình nghiệp vụ sau đây là qui trình</w:t>
      </w:r>
    </w:p>
    <w:p w14:paraId="1FB7C6FD" w14:textId="77777777" w:rsidR="000B5829" w:rsidRPr="002F1EFC" w:rsidRDefault="000B5829" w:rsidP="000B5829">
      <w:r w:rsidRPr="00A9797A">
        <w:rPr>
          <w:rFonts w:cs="Times New Roman"/>
          <w:szCs w:val="26"/>
        </w:rPr>
        <w:lastRenderedPageBreak/>
        <w:drawing>
          <wp:anchor distT="0" distB="0" distL="0" distR="0" simplePos="0" relativeHeight="251659264" behindDoc="1" locked="0" layoutInCell="1" allowOverlap="1" wp14:anchorId="443E69FC" wp14:editId="2974B7F9">
            <wp:simplePos x="0" y="0"/>
            <wp:positionH relativeFrom="page">
              <wp:posOffset>914400</wp:posOffset>
            </wp:positionH>
            <wp:positionV relativeFrom="paragraph">
              <wp:posOffset>319405</wp:posOffset>
            </wp:positionV>
            <wp:extent cx="6129317" cy="628650"/>
            <wp:effectExtent l="0" t="0" r="0" b="0"/>
            <wp:wrapTopAndBottom/>
            <wp:docPr id="106" name="Image 1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6" name="Image 106"/>
                    <pic:cNvPicPr/>
                  </pic:nvPicPr>
                  <pic:blipFill>
                    <a:blip r:embed="rId5" cstate="print"/>
                    <a:stretch>
                      <a:fillRect/>
                    </a:stretch>
                  </pic:blipFill>
                  <pic:spPr>
                    <a:xfrm>
                      <a:off x="0" y="0"/>
                      <a:ext cx="6129317" cy="628650"/>
                    </a:xfrm>
                    <a:prstGeom prst="rect">
                      <a:avLst/>
                    </a:prstGeom>
                  </pic:spPr>
                </pic:pic>
              </a:graphicData>
            </a:graphic>
          </wp:anchor>
        </w:drawing>
      </w:r>
    </w:p>
    <w:p w14:paraId="6859A5C2" w14:textId="77777777" w:rsidR="000B5829" w:rsidRPr="008D3D4A" w:rsidRDefault="000B5829" w:rsidP="000B5829">
      <w:pPr>
        <w:ind w:left="360"/>
      </w:pPr>
    </w:p>
    <w:p w14:paraId="5238F91D" w14:textId="77777777" w:rsidR="000B5829" w:rsidRPr="005912D1" w:rsidRDefault="000B5829" w:rsidP="00DC6781">
      <w:pPr>
        <w:pStyle w:val="ListParagraph"/>
        <w:numPr>
          <w:ilvl w:val="0"/>
          <w:numId w:val="13"/>
        </w:numPr>
        <w:rPr>
          <w:lang w:val="en-US"/>
        </w:rPr>
      </w:pPr>
      <w:r w:rsidRPr="005912D1">
        <w:rPr>
          <w:lang w:val="en-US"/>
        </w:rPr>
        <w:t>Sản xuất (production process)</w:t>
      </w:r>
    </w:p>
    <w:p w14:paraId="6EB9AE1D" w14:textId="77777777" w:rsidR="000B5829" w:rsidRPr="005912D1" w:rsidRDefault="000B5829" w:rsidP="00DC6781">
      <w:pPr>
        <w:pStyle w:val="ListParagraph"/>
        <w:numPr>
          <w:ilvl w:val="0"/>
          <w:numId w:val="13"/>
        </w:numPr>
        <w:rPr>
          <w:lang w:val="en-US"/>
        </w:rPr>
      </w:pPr>
      <w:r w:rsidRPr="005912D1">
        <w:rPr>
          <w:lang w:val="en-US"/>
        </w:rPr>
        <w:t>Nhập kho (inventory process)</w:t>
      </w:r>
    </w:p>
    <w:p w14:paraId="645993E8" w14:textId="77777777" w:rsidR="000B5829" w:rsidRPr="005912D1" w:rsidRDefault="000B5829" w:rsidP="00DC6781">
      <w:pPr>
        <w:pStyle w:val="ListParagraph"/>
        <w:numPr>
          <w:ilvl w:val="0"/>
          <w:numId w:val="13"/>
        </w:numPr>
        <w:rPr>
          <w:lang w:val="en-US"/>
        </w:rPr>
      </w:pPr>
      <w:r w:rsidRPr="005912D1">
        <w:rPr>
          <w:lang w:val="en-US"/>
        </w:rPr>
        <w:t xml:space="preserve">Bán hàng (fulfillment/sales process)  </w:t>
      </w:r>
    </w:p>
    <w:p w14:paraId="5B8C1168" w14:textId="77777777" w:rsidR="000B5829" w:rsidRPr="005912D1" w:rsidRDefault="000B5829" w:rsidP="00DC6781">
      <w:pPr>
        <w:pStyle w:val="ListParagraph"/>
        <w:numPr>
          <w:ilvl w:val="0"/>
          <w:numId w:val="13"/>
        </w:numPr>
        <w:rPr>
          <w:lang w:val="en-US"/>
        </w:rPr>
      </w:pPr>
      <w:r w:rsidRPr="005912D1">
        <w:rPr>
          <w:lang w:val="en-US"/>
        </w:rPr>
        <w:t>Mua hàng (procurement/buying process)</w:t>
      </w:r>
    </w:p>
    <w:p w14:paraId="170ED19B" w14:textId="107354C2" w:rsidR="000B5829" w:rsidRPr="00B5592B" w:rsidRDefault="000B5829" w:rsidP="000B5829">
      <w:pPr>
        <w:rPr>
          <w:lang w:val="vi"/>
        </w:rPr>
      </w:pPr>
      <w:r>
        <w:rPr>
          <w:lang w:val="en-US"/>
        </w:rPr>
        <w:t xml:space="preserve">Câu </w:t>
      </w:r>
      <w:r w:rsidR="000E7FAD">
        <w:rPr>
          <w:lang w:val="en-US"/>
        </w:rPr>
        <w:t>7</w:t>
      </w:r>
      <w:r w:rsidR="007D35AA">
        <w:rPr>
          <w:lang w:val="en-US"/>
        </w:rPr>
        <w:t>.</w:t>
      </w:r>
      <w:r>
        <w:rPr>
          <w:lang w:val="en-US"/>
        </w:rPr>
        <w:t xml:space="preserve"> </w:t>
      </w:r>
      <w:r w:rsidRPr="00B5592B">
        <w:rPr>
          <w:lang w:val="vi"/>
        </w:rPr>
        <w:t>Để biết được một chứng từ như Purchase Order hay Delivery Order được phát sinh ra từ một chứng từ gốc nào ta dựa vào thông tin nào sau đây</w:t>
      </w:r>
    </w:p>
    <w:p w14:paraId="2E8BF157" w14:textId="77777777" w:rsidR="000B5829" w:rsidRPr="00940576" w:rsidRDefault="000B5829" w:rsidP="00DC6781">
      <w:pPr>
        <w:pStyle w:val="ListParagraph"/>
        <w:numPr>
          <w:ilvl w:val="0"/>
          <w:numId w:val="15"/>
        </w:numPr>
        <w:rPr>
          <w:lang w:val="en-US"/>
        </w:rPr>
      </w:pPr>
      <w:r w:rsidRPr="00940576">
        <w:rPr>
          <w:lang w:val="en-US"/>
        </w:rPr>
        <w:t>Schedule date</w:t>
      </w:r>
    </w:p>
    <w:p w14:paraId="49B65BC4" w14:textId="77777777" w:rsidR="000B5829" w:rsidRPr="00940576" w:rsidRDefault="000B5829" w:rsidP="00DC6781">
      <w:pPr>
        <w:pStyle w:val="ListParagraph"/>
        <w:numPr>
          <w:ilvl w:val="0"/>
          <w:numId w:val="15"/>
        </w:numPr>
        <w:rPr>
          <w:lang w:val="en-US"/>
        </w:rPr>
      </w:pPr>
      <w:r w:rsidRPr="00940576">
        <w:rPr>
          <w:lang w:val="en-US"/>
        </w:rPr>
        <w:t>Creato</w:t>
      </w:r>
    </w:p>
    <w:p w14:paraId="73EB3AC7" w14:textId="77777777" w:rsidR="000B5829" w:rsidRPr="00940576" w:rsidRDefault="000B5829" w:rsidP="00DC6781">
      <w:pPr>
        <w:pStyle w:val="ListParagraph"/>
        <w:numPr>
          <w:ilvl w:val="0"/>
          <w:numId w:val="15"/>
        </w:numPr>
        <w:rPr>
          <w:lang w:val="en-US"/>
        </w:rPr>
      </w:pPr>
      <w:r w:rsidRPr="00940576">
        <w:rPr>
          <w:lang w:val="en-US"/>
        </w:rPr>
        <w:t xml:space="preserve">Source document  </w:t>
      </w:r>
    </w:p>
    <w:p w14:paraId="223AD690" w14:textId="77777777" w:rsidR="000B5829" w:rsidRPr="00940576" w:rsidRDefault="000B5829" w:rsidP="00DC6781">
      <w:pPr>
        <w:pStyle w:val="ListParagraph"/>
        <w:numPr>
          <w:ilvl w:val="0"/>
          <w:numId w:val="15"/>
        </w:numPr>
        <w:rPr>
          <w:lang w:val="en-US"/>
        </w:rPr>
      </w:pPr>
      <w:r w:rsidRPr="00940576">
        <w:rPr>
          <w:lang w:val="en-US"/>
        </w:rPr>
        <w:t>Create Date</w:t>
      </w:r>
    </w:p>
    <w:p w14:paraId="464605F0" w14:textId="478C3369" w:rsidR="000B5829" w:rsidRDefault="000B5829" w:rsidP="000B5829">
      <w:pPr>
        <w:rPr>
          <w:rFonts w:cs="Times New Roman"/>
          <w:color w:val="001A1D"/>
          <w:spacing w:val="-4"/>
          <w:w w:val="105"/>
          <w:szCs w:val="26"/>
          <w:lang w:val="en-US"/>
        </w:rPr>
      </w:pPr>
      <w:r>
        <w:rPr>
          <w:lang w:val="en-US"/>
        </w:rPr>
        <w:t xml:space="preserve">Câu </w:t>
      </w:r>
      <w:r w:rsidR="000E7FAD">
        <w:rPr>
          <w:lang w:val="en-US"/>
        </w:rPr>
        <w:t>8</w:t>
      </w:r>
      <w:r w:rsidR="007D35AA">
        <w:rPr>
          <w:lang w:val="en-US"/>
        </w:rPr>
        <w:t>.</w:t>
      </w:r>
      <w:r>
        <w:rPr>
          <w:lang w:val="en-US"/>
        </w:rPr>
        <w:t xml:space="preserve"> </w:t>
      </w:r>
      <w:r w:rsidRPr="00A9797A">
        <w:rPr>
          <w:rFonts w:cs="Times New Roman"/>
          <w:color w:val="001A1D"/>
          <w:w w:val="105"/>
          <w:szCs w:val="26"/>
        </w:rPr>
        <w:t>Hệ</w:t>
      </w:r>
      <w:r w:rsidRPr="00A9797A">
        <w:rPr>
          <w:rFonts w:cs="Times New Roman"/>
          <w:color w:val="001A1D"/>
          <w:spacing w:val="-9"/>
          <w:w w:val="105"/>
          <w:szCs w:val="26"/>
        </w:rPr>
        <w:t xml:space="preserve"> </w:t>
      </w:r>
      <w:r w:rsidRPr="00A9797A">
        <w:rPr>
          <w:rFonts w:cs="Times New Roman"/>
          <w:color w:val="001A1D"/>
          <w:w w:val="105"/>
          <w:szCs w:val="26"/>
        </w:rPr>
        <w:t>thống</w:t>
      </w:r>
      <w:r w:rsidRPr="00A9797A">
        <w:rPr>
          <w:rFonts w:cs="Times New Roman"/>
          <w:color w:val="001A1D"/>
          <w:spacing w:val="-9"/>
          <w:w w:val="105"/>
          <w:szCs w:val="26"/>
        </w:rPr>
        <w:t xml:space="preserve"> </w:t>
      </w:r>
      <w:r w:rsidRPr="00A9797A">
        <w:rPr>
          <w:rFonts w:cs="Times New Roman"/>
          <w:color w:val="001A1D"/>
          <w:w w:val="105"/>
          <w:szCs w:val="26"/>
        </w:rPr>
        <w:t>nào</w:t>
      </w:r>
      <w:r w:rsidRPr="00A9797A">
        <w:rPr>
          <w:rFonts w:cs="Times New Roman"/>
          <w:color w:val="001A1D"/>
          <w:spacing w:val="-9"/>
          <w:w w:val="105"/>
          <w:szCs w:val="26"/>
        </w:rPr>
        <w:t xml:space="preserve"> </w:t>
      </w:r>
      <w:r w:rsidRPr="00A9797A">
        <w:rPr>
          <w:rFonts w:cs="Times New Roman"/>
          <w:color w:val="001A1D"/>
          <w:w w:val="105"/>
          <w:szCs w:val="26"/>
        </w:rPr>
        <w:t>bên</w:t>
      </w:r>
      <w:r w:rsidRPr="00A9797A">
        <w:rPr>
          <w:rFonts w:cs="Times New Roman"/>
          <w:color w:val="001A1D"/>
          <w:spacing w:val="-9"/>
          <w:w w:val="105"/>
          <w:szCs w:val="26"/>
        </w:rPr>
        <w:t xml:space="preserve"> </w:t>
      </w:r>
      <w:r w:rsidRPr="00A9797A">
        <w:rPr>
          <w:rFonts w:cs="Times New Roman"/>
          <w:color w:val="001A1D"/>
          <w:w w:val="105"/>
          <w:szCs w:val="26"/>
        </w:rPr>
        <w:t>dưới</w:t>
      </w:r>
      <w:r w:rsidRPr="00A9797A">
        <w:rPr>
          <w:rFonts w:cs="Times New Roman"/>
          <w:color w:val="001A1D"/>
          <w:spacing w:val="-9"/>
          <w:w w:val="105"/>
          <w:szCs w:val="26"/>
        </w:rPr>
        <w:t xml:space="preserve"> </w:t>
      </w:r>
      <w:r w:rsidRPr="00A9797A">
        <w:rPr>
          <w:rFonts w:cs="Times New Roman"/>
          <w:color w:val="001A1D"/>
          <w:w w:val="105"/>
          <w:szCs w:val="26"/>
        </w:rPr>
        <w:t>kết</w:t>
      </w:r>
      <w:r w:rsidRPr="00A9797A">
        <w:rPr>
          <w:rFonts w:cs="Times New Roman"/>
          <w:color w:val="001A1D"/>
          <w:spacing w:val="-9"/>
          <w:w w:val="105"/>
          <w:szCs w:val="26"/>
        </w:rPr>
        <w:t xml:space="preserve"> </w:t>
      </w:r>
      <w:r w:rsidRPr="00A9797A">
        <w:rPr>
          <w:rFonts w:cs="Times New Roman"/>
          <w:color w:val="001A1D"/>
          <w:w w:val="105"/>
          <w:szCs w:val="26"/>
        </w:rPr>
        <w:t>nối</w:t>
      </w:r>
      <w:r w:rsidRPr="00A9797A">
        <w:rPr>
          <w:rFonts w:cs="Times New Roman"/>
          <w:color w:val="001A1D"/>
          <w:spacing w:val="-9"/>
          <w:w w:val="105"/>
          <w:szCs w:val="26"/>
        </w:rPr>
        <w:t xml:space="preserve"> </w:t>
      </w:r>
      <w:r w:rsidRPr="00A9797A">
        <w:rPr>
          <w:rFonts w:cs="Times New Roman"/>
          <w:color w:val="001A1D"/>
          <w:w w:val="105"/>
          <w:szCs w:val="26"/>
        </w:rPr>
        <w:t>ERP</w:t>
      </w:r>
      <w:r w:rsidRPr="00A9797A">
        <w:rPr>
          <w:rFonts w:cs="Times New Roman"/>
          <w:color w:val="001A1D"/>
          <w:spacing w:val="-9"/>
          <w:w w:val="105"/>
          <w:szCs w:val="26"/>
        </w:rPr>
        <w:t xml:space="preserve"> </w:t>
      </w:r>
      <w:r w:rsidRPr="00A9797A">
        <w:rPr>
          <w:rFonts w:cs="Times New Roman"/>
          <w:color w:val="001A1D"/>
          <w:w w:val="105"/>
          <w:szCs w:val="26"/>
        </w:rPr>
        <w:t>với</w:t>
      </w:r>
      <w:r w:rsidRPr="00A9797A">
        <w:rPr>
          <w:rFonts w:cs="Times New Roman"/>
          <w:color w:val="001A1D"/>
          <w:spacing w:val="-9"/>
          <w:w w:val="105"/>
          <w:szCs w:val="26"/>
        </w:rPr>
        <w:t xml:space="preserve"> </w:t>
      </w:r>
      <w:r w:rsidRPr="00A9797A">
        <w:rPr>
          <w:rFonts w:cs="Times New Roman"/>
          <w:color w:val="001A1D"/>
          <w:w w:val="105"/>
          <w:szCs w:val="26"/>
        </w:rPr>
        <w:t>khách</w:t>
      </w:r>
      <w:r w:rsidRPr="00A9797A">
        <w:rPr>
          <w:rFonts w:cs="Times New Roman"/>
          <w:color w:val="001A1D"/>
          <w:spacing w:val="-9"/>
          <w:w w:val="105"/>
          <w:szCs w:val="26"/>
        </w:rPr>
        <w:t xml:space="preserve"> </w:t>
      </w:r>
      <w:r w:rsidRPr="00A9797A">
        <w:rPr>
          <w:rFonts w:cs="Times New Roman"/>
          <w:color w:val="001A1D"/>
          <w:w w:val="105"/>
          <w:szCs w:val="26"/>
        </w:rPr>
        <w:t>hàng,</w:t>
      </w:r>
      <w:r w:rsidRPr="00A9797A">
        <w:rPr>
          <w:rFonts w:cs="Times New Roman"/>
          <w:color w:val="001A1D"/>
          <w:spacing w:val="-9"/>
          <w:w w:val="105"/>
          <w:szCs w:val="26"/>
        </w:rPr>
        <w:t xml:space="preserve"> </w:t>
      </w:r>
      <w:r w:rsidRPr="00A9797A">
        <w:rPr>
          <w:rFonts w:cs="Times New Roman"/>
          <w:color w:val="001A1D"/>
          <w:w w:val="105"/>
          <w:szCs w:val="26"/>
        </w:rPr>
        <w:t>hỗ</w:t>
      </w:r>
      <w:r w:rsidRPr="00A9797A">
        <w:rPr>
          <w:rFonts w:cs="Times New Roman"/>
          <w:color w:val="001A1D"/>
          <w:spacing w:val="-9"/>
          <w:w w:val="105"/>
          <w:szCs w:val="26"/>
        </w:rPr>
        <w:t xml:space="preserve"> </w:t>
      </w:r>
      <w:r w:rsidRPr="00A9797A">
        <w:rPr>
          <w:rFonts w:cs="Times New Roman"/>
          <w:color w:val="001A1D"/>
          <w:w w:val="105"/>
          <w:szCs w:val="26"/>
        </w:rPr>
        <w:t>trợ</w:t>
      </w:r>
      <w:r w:rsidRPr="00A9797A">
        <w:rPr>
          <w:rFonts w:cs="Times New Roman"/>
          <w:color w:val="001A1D"/>
          <w:spacing w:val="-9"/>
          <w:w w:val="105"/>
          <w:szCs w:val="26"/>
        </w:rPr>
        <w:t xml:space="preserve"> </w:t>
      </w:r>
      <w:r w:rsidRPr="00A9797A">
        <w:rPr>
          <w:rFonts w:cs="Times New Roman"/>
          <w:color w:val="001A1D"/>
          <w:w w:val="105"/>
          <w:szCs w:val="26"/>
        </w:rPr>
        <w:t>quản</w:t>
      </w:r>
      <w:r w:rsidRPr="00A9797A">
        <w:rPr>
          <w:rFonts w:cs="Times New Roman"/>
          <w:color w:val="001A1D"/>
          <w:spacing w:val="-9"/>
          <w:w w:val="105"/>
          <w:szCs w:val="26"/>
        </w:rPr>
        <w:t xml:space="preserve"> </w:t>
      </w:r>
      <w:r w:rsidRPr="00A9797A">
        <w:rPr>
          <w:rFonts w:cs="Times New Roman"/>
          <w:color w:val="001A1D"/>
          <w:w w:val="105"/>
          <w:szCs w:val="26"/>
        </w:rPr>
        <w:t>lý</w:t>
      </w:r>
      <w:r w:rsidRPr="00A9797A">
        <w:rPr>
          <w:rFonts w:cs="Times New Roman"/>
          <w:color w:val="001A1D"/>
          <w:spacing w:val="-9"/>
          <w:w w:val="105"/>
          <w:szCs w:val="26"/>
        </w:rPr>
        <w:t xml:space="preserve"> </w:t>
      </w:r>
      <w:r w:rsidRPr="00A9797A">
        <w:rPr>
          <w:rFonts w:cs="Times New Roman"/>
          <w:color w:val="001A1D"/>
          <w:w w:val="105"/>
          <w:szCs w:val="26"/>
        </w:rPr>
        <w:t>marketing,</w:t>
      </w:r>
      <w:r w:rsidRPr="00A9797A">
        <w:rPr>
          <w:rFonts w:cs="Times New Roman"/>
          <w:color w:val="001A1D"/>
          <w:spacing w:val="-9"/>
          <w:w w:val="105"/>
          <w:szCs w:val="26"/>
        </w:rPr>
        <w:t xml:space="preserve"> </w:t>
      </w:r>
      <w:r w:rsidRPr="00A9797A">
        <w:rPr>
          <w:rFonts w:cs="Times New Roman"/>
          <w:color w:val="001A1D"/>
          <w:w w:val="105"/>
          <w:szCs w:val="26"/>
        </w:rPr>
        <w:t>bán</w:t>
      </w:r>
      <w:r w:rsidRPr="00A9797A">
        <w:rPr>
          <w:rFonts w:cs="Times New Roman"/>
          <w:color w:val="001A1D"/>
          <w:spacing w:val="-9"/>
          <w:w w:val="105"/>
          <w:szCs w:val="26"/>
        </w:rPr>
        <w:t xml:space="preserve"> </w:t>
      </w:r>
      <w:r w:rsidRPr="00A9797A">
        <w:rPr>
          <w:rFonts w:cs="Times New Roman"/>
          <w:color w:val="001A1D"/>
          <w:w w:val="105"/>
          <w:szCs w:val="26"/>
        </w:rPr>
        <w:t>hàng</w:t>
      </w:r>
      <w:r w:rsidRPr="00A9797A">
        <w:rPr>
          <w:rFonts w:cs="Times New Roman"/>
          <w:color w:val="001A1D"/>
          <w:spacing w:val="-9"/>
          <w:w w:val="105"/>
          <w:szCs w:val="26"/>
        </w:rPr>
        <w:t xml:space="preserve"> </w:t>
      </w:r>
      <w:r w:rsidRPr="00A9797A">
        <w:rPr>
          <w:rFonts w:cs="Times New Roman"/>
          <w:color w:val="001A1D"/>
          <w:w w:val="105"/>
          <w:szCs w:val="26"/>
        </w:rPr>
        <w:t>và</w:t>
      </w:r>
      <w:r w:rsidRPr="00A9797A">
        <w:rPr>
          <w:rFonts w:cs="Times New Roman"/>
          <w:color w:val="001A1D"/>
          <w:spacing w:val="-9"/>
          <w:w w:val="105"/>
          <w:szCs w:val="26"/>
        </w:rPr>
        <w:t xml:space="preserve"> </w:t>
      </w:r>
      <w:r w:rsidRPr="00A9797A">
        <w:rPr>
          <w:rFonts w:cs="Times New Roman"/>
          <w:color w:val="001A1D"/>
          <w:w w:val="105"/>
          <w:szCs w:val="26"/>
        </w:rPr>
        <w:t>dịch</w:t>
      </w:r>
      <w:r w:rsidRPr="00A9797A">
        <w:rPr>
          <w:rFonts w:cs="Times New Roman"/>
          <w:color w:val="001A1D"/>
          <w:spacing w:val="-9"/>
          <w:w w:val="105"/>
          <w:szCs w:val="26"/>
        </w:rPr>
        <w:t xml:space="preserve"> </w:t>
      </w:r>
      <w:r w:rsidRPr="00A9797A">
        <w:rPr>
          <w:rFonts w:cs="Times New Roman"/>
          <w:color w:val="001A1D"/>
          <w:w w:val="105"/>
          <w:szCs w:val="26"/>
        </w:rPr>
        <w:t>vụ</w:t>
      </w:r>
      <w:r w:rsidRPr="00A9797A">
        <w:rPr>
          <w:rFonts w:cs="Times New Roman"/>
          <w:color w:val="001A1D"/>
          <w:spacing w:val="-9"/>
          <w:w w:val="105"/>
          <w:szCs w:val="26"/>
        </w:rPr>
        <w:t xml:space="preserve"> </w:t>
      </w:r>
      <w:r w:rsidRPr="00A9797A">
        <w:rPr>
          <w:rFonts w:cs="Times New Roman"/>
          <w:color w:val="001A1D"/>
          <w:w w:val="105"/>
          <w:szCs w:val="26"/>
        </w:rPr>
        <w:t>chăm</w:t>
      </w:r>
      <w:r w:rsidRPr="00A9797A">
        <w:rPr>
          <w:rFonts w:cs="Times New Roman"/>
          <w:color w:val="001A1D"/>
          <w:spacing w:val="-9"/>
          <w:w w:val="105"/>
          <w:szCs w:val="26"/>
        </w:rPr>
        <w:t xml:space="preserve"> </w:t>
      </w:r>
      <w:r w:rsidRPr="00A9797A">
        <w:rPr>
          <w:rFonts w:cs="Times New Roman"/>
          <w:color w:val="001A1D"/>
          <w:w w:val="105"/>
          <w:szCs w:val="26"/>
        </w:rPr>
        <w:t>sóc</w:t>
      </w:r>
      <w:r w:rsidRPr="00A9797A">
        <w:rPr>
          <w:rFonts w:cs="Times New Roman"/>
          <w:color w:val="001A1D"/>
          <w:spacing w:val="-9"/>
          <w:w w:val="105"/>
          <w:szCs w:val="26"/>
        </w:rPr>
        <w:t xml:space="preserve"> </w:t>
      </w:r>
      <w:r w:rsidRPr="00A9797A">
        <w:rPr>
          <w:rFonts w:cs="Times New Roman"/>
          <w:color w:val="001A1D"/>
          <w:w w:val="105"/>
          <w:szCs w:val="26"/>
        </w:rPr>
        <w:t>khách</w:t>
      </w:r>
      <w:r w:rsidRPr="00A9797A">
        <w:rPr>
          <w:rFonts w:cs="Times New Roman"/>
          <w:color w:val="001A1D"/>
          <w:spacing w:val="-9"/>
          <w:w w:val="105"/>
          <w:szCs w:val="26"/>
        </w:rPr>
        <w:t xml:space="preserve"> </w:t>
      </w:r>
      <w:r w:rsidRPr="00A9797A">
        <w:rPr>
          <w:rFonts w:cs="Times New Roman"/>
          <w:color w:val="001A1D"/>
          <w:spacing w:val="-4"/>
          <w:w w:val="105"/>
          <w:szCs w:val="26"/>
        </w:rPr>
        <w:t>hàng</w:t>
      </w:r>
      <w:r w:rsidR="007D35AA">
        <w:rPr>
          <w:rFonts w:cs="Times New Roman"/>
          <w:color w:val="001A1D"/>
          <w:spacing w:val="-4"/>
          <w:w w:val="105"/>
          <w:szCs w:val="26"/>
        </w:rPr>
        <w:t>.</w:t>
      </w:r>
    </w:p>
    <w:p w14:paraId="075EA7CD" w14:textId="77777777" w:rsidR="000B5829" w:rsidRPr="002258C2" w:rsidRDefault="000B5829" w:rsidP="00DC6781">
      <w:pPr>
        <w:pStyle w:val="ListParagraph"/>
        <w:numPr>
          <w:ilvl w:val="0"/>
          <w:numId w:val="16"/>
        </w:numPr>
        <w:rPr>
          <w:lang w:val="en-US"/>
        </w:rPr>
      </w:pPr>
      <w:r w:rsidRPr="002258C2">
        <w:rPr>
          <w:lang w:val="en-US"/>
        </w:rPr>
        <w:t xml:space="preserve">Customer Relationship Management  </w:t>
      </w:r>
    </w:p>
    <w:p w14:paraId="55580E41" w14:textId="77777777" w:rsidR="000B5829" w:rsidRPr="002258C2" w:rsidRDefault="000B5829" w:rsidP="00DC6781">
      <w:pPr>
        <w:pStyle w:val="ListParagraph"/>
        <w:numPr>
          <w:ilvl w:val="0"/>
          <w:numId w:val="16"/>
        </w:numPr>
        <w:rPr>
          <w:lang w:val="en-US"/>
        </w:rPr>
      </w:pPr>
      <w:r w:rsidRPr="002258C2">
        <w:rPr>
          <w:lang w:val="en-US"/>
        </w:rPr>
        <w:t>Supplier Relationship Management</w:t>
      </w:r>
    </w:p>
    <w:p w14:paraId="2E27C8F4" w14:textId="77777777" w:rsidR="000B5829" w:rsidRPr="002258C2" w:rsidRDefault="000B5829" w:rsidP="00DC6781">
      <w:pPr>
        <w:pStyle w:val="ListParagraph"/>
        <w:numPr>
          <w:ilvl w:val="0"/>
          <w:numId w:val="16"/>
        </w:numPr>
        <w:rPr>
          <w:lang w:val="en-US"/>
        </w:rPr>
      </w:pPr>
      <w:r w:rsidRPr="002258C2">
        <w:rPr>
          <w:lang w:val="en-US"/>
        </w:rPr>
        <w:t>Supply Chain Management</w:t>
      </w:r>
    </w:p>
    <w:p w14:paraId="4754FD5A" w14:textId="77777777" w:rsidR="000B5829" w:rsidRPr="002258C2" w:rsidRDefault="000B5829" w:rsidP="00DC6781">
      <w:pPr>
        <w:pStyle w:val="ListParagraph"/>
        <w:numPr>
          <w:ilvl w:val="0"/>
          <w:numId w:val="16"/>
        </w:numPr>
        <w:rPr>
          <w:lang w:val="en-US"/>
        </w:rPr>
      </w:pPr>
      <w:r w:rsidRPr="002258C2">
        <w:rPr>
          <w:lang w:val="en-US"/>
        </w:rPr>
        <w:t>Product Lifecycle Management</w:t>
      </w:r>
    </w:p>
    <w:p w14:paraId="4B311AB3" w14:textId="56707372" w:rsidR="000B5829" w:rsidRPr="00C03E92" w:rsidRDefault="000B5829" w:rsidP="000B5829">
      <w:r w:rsidRPr="000367D9">
        <w:t xml:space="preserve">Câu </w:t>
      </w:r>
      <w:r w:rsidR="000E7FAD">
        <w:rPr>
          <w:lang w:val="en-US"/>
        </w:rPr>
        <w:t>9.</w:t>
      </w:r>
      <w:r w:rsidRPr="000367D9">
        <w:t xml:space="preserve"> Quy trình nào liên quan đến việc tạo ra sản phẩm</w:t>
      </w:r>
    </w:p>
    <w:p w14:paraId="35DA2A2E" w14:textId="77777777" w:rsidR="000B5829" w:rsidRPr="00135591" w:rsidRDefault="000B5829" w:rsidP="00DC6781">
      <w:pPr>
        <w:pStyle w:val="ListParagraph"/>
        <w:numPr>
          <w:ilvl w:val="0"/>
          <w:numId w:val="18"/>
        </w:numPr>
        <w:rPr>
          <w:lang w:val="en-US"/>
        </w:rPr>
      </w:pPr>
      <w:r w:rsidRPr="00135591">
        <w:rPr>
          <w:lang w:val="en-US"/>
        </w:rPr>
        <w:t xml:space="preserve">Production Process  </w:t>
      </w:r>
    </w:p>
    <w:p w14:paraId="0D9108CC" w14:textId="77777777" w:rsidR="000B5829" w:rsidRPr="00135591" w:rsidRDefault="000B5829" w:rsidP="00DC6781">
      <w:pPr>
        <w:pStyle w:val="ListParagraph"/>
        <w:numPr>
          <w:ilvl w:val="0"/>
          <w:numId w:val="18"/>
        </w:numPr>
        <w:rPr>
          <w:lang w:val="en-US"/>
        </w:rPr>
      </w:pPr>
      <w:r w:rsidRPr="00135591">
        <w:rPr>
          <w:lang w:val="en-US"/>
        </w:rPr>
        <w:t>Material Planning</w:t>
      </w:r>
    </w:p>
    <w:p w14:paraId="100B24AC" w14:textId="77777777" w:rsidR="000B5829" w:rsidRPr="00135591" w:rsidRDefault="000B5829" w:rsidP="00DC6781">
      <w:pPr>
        <w:pStyle w:val="ListParagraph"/>
        <w:numPr>
          <w:ilvl w:val="0"/>
          <w:numId w:val="18"/>
        </w:numPr>
        <w:rPr>
          <w:lang w:val="en-US"/>
        </w:rPr>
      </w:pPr>
      <w:r w:rsidRPr="00135591">
        <w:rPr>
          <w:lang w:val="en-US"/>
        </w:rPr>
        <w:t>Procurement Proces</w:t>
      </w:r>
    </w:p>
    <w:p w14:paraId="168A948F" w14:textId="77777777" w:rsidR="000B5829" w:rsidRPr="00135591" w:rsidRDefault="000B5829" w:rsidP="00DC6781">
      <w:pPr>
        <w:pStyle w:val="ListParagraph"/>
        <w:numPr>
          <w:ilvl w:val="0"/>
          <w:numId w:val="18"/>
        </w:numPr>
        <w:rPr>
          <w:lang w:val="en-US"/>
        </w:rPr>
      </w:pPr>
      <w:r w:rsidRPr="00135591">
        <w:rPr>
          <w:lang w:val="en-US"/>
        </w:rPr>
        <w:t>Lifecycle Data Management</w:t>
      </w:r>
    </w:p>
    <w:p w14:paraId="5D71DCA8" w14:textId="4EDBDD2D" w:rsidR="000B5829" w:rsidRDefault="000B5829" w:rsidP="000B5829">
      <w:pPr>
        <w:rPr>
          <w:lang w:val="en-US"/>
        </w:rPr>
      </w:pPr>
      <w:r>
        <w:rPr>
          <w:lang w:val="en-US"/>
        </w:rPr>
        <w:t>Câu 1</w:t>
      </w:r>
      <w:r w:rsidR="007D35AA">
        <w:rPr>
          <w:lang w:val="en-US"/>
        </w:rPr>
        <w:t>0.</w:t>
      </w:r>
      <w:r>
        <w:rPr>
          <w:lang w:val="en-US"/>
        </w:rPr>
        <w:t xml:space="preserve"> </w:t>
      </w:r>
      <w:r w:rsidRPr="003B1B29">
        <w:rPr>
          <w:lang w:val="en-US"/>
        </w:rPr>
        <w:t>Hệ thống nào bên dưới hỗ trợ hoạch định các yêu cầu sản xuất và tối ưu hóa hoạt động vận chuyển material và dịch vụ hậu cần (logistic)</w:t>
      </w:r>
    </w:p>
    <w:p w14:paraId="742B0766" w14:textId="77777777" w:rsidR="000B5829" w:rsidRPr="0073013B" w:rsidRDefault="000B5829" w:rsidP="00DC6781">
      <w:pPr>
        <w:pStyle w:val="ListParagraph"/>
        <w:numPr>
          <w:ilvl w:val="0"/>
          <w:numId w:val="19"/>
        </w:numPr>
      </w:pPr>
      <w:r>
        <w:t>Supplier Relationship Management</w:t>
      </w:r>
    </w:p>
    <w:p w14:paraId="31C7C340" w14:textId="77777777" w:rsidR="000B5829" w:rsidRPr="0073013B" w:rsidRDefault="000B5829" w:rsidP="00DC6781">
      <w:pPr>
        <w:pStyle w:val="ListParagraph"/>
        <w:numPr>
          <w:ilvl w:val="0"/>
          <w:numId w:val="19"/>
        </w:numPr>
      </w:pPr>
      <w:r>
        <w:t>Customer Relationship Management</w:t>
      </w:r>
    </w:p>
    <w:p w14:paraId="579A3701" w14:textId="77777777" w:rsidR="000B5829" w:rsidRPr="0073013B" w:rsidRDefault="000B5829" w:rsidP="00DC6781">
      <w:pPr>
        <w:pStyle w:val="ListParagraph"/>
        <w:numPr>
          <w:ilvl w:val="0"/>
          <w:numId w:val="19"/>
        </w:numPr>
      </w:pPr>
      <w:r>
        <w:t xml:space="preserve">Supply Chain Management  </w:t>
      </w:r>
    </w:p>
    <w:p w14:paraId="523D0983" w14:textId="77777777" w:rsidR="000B5829" w:rsidRDefault="000B5829" w:rsidP="00DC6781">
      <w:pPr>
        <w:pStyle w:val="ListParagraph"/>
        <w:numPr>
          <w:ilvl w:val="0"/>
          <w:numId w:val="19"/>
        </w:numPr>
      </w:pPr>
      <w:r>
        <w:t>Product Lifecycle Management</w:t>
      </w:r>
    </w:p>
    <w:p w14:paraId="44B42977" w14:textId="5BBD3127" w:rsidR="000B5829" w:rsidRPr="00C03E92" w:rsidRDefault="000B5829" w:rsidP="000B5829">
      <w:r w:rsidRPr="006E0776">
        <w:lastRenderedPageBreak/>
        <w:t xml:space="preserve">Câu </w:t>
      </w:r>
      <w:r w:rsidR="007D35AA" w:rsidRPr="0066034C">
        <w:t>11</w:t>
      </w:r>
      <w:r w:rsidR="007D35AA">
        <w:t>.</w:t>
      </w:r>
      <w:r w:rsidRPr="006E0776">
        <w:t xml:space="preserve"> Qui trình bán hàng order-to-cash tạo ra các dữ liệu về</w:t>
      </w:r>
      <w:r w:rsidR="007D35AA">
        <w:t>.</w:t>
      </w:r>
      <w:r w:rsidRPr="006E0776">
        <w:t xml:space="preserve"> báo giá (quotation), hóa đơn gửi cho khách hàng (invoice), biên nhận thanh toán (confirmation of payment), …, các dữ liệu này được gọi là</w:t>
      </w:r>
    </w:p>
    <w:p w14:paraId="4EA7914C" w14:textId="77777777" w:rsidR="000B5829" w:rsidRPr="00C03E92" w:rsidRDefault="000B5829" w:rsidP="00DC6781">
      <w:pPr>
        <w:pStyle w:val="ListParagraph"/>
        <w:numPr>
          <w:ilvl w:val="0"/>
          <w:numId w:val="22"/>
        </w:numPr>
      </w:pPr>
      <w:r w:rsidRPr="00C03E92">
        <w:t>Tất cả các câu trên đều đúng</w:t>
      </w:r>
    </w:p>
    <w:p w14:paraId="0D7DED00" w14:textId="77777777" w:rsidR="000B5829" w:rsidRPr="000E484F" w:rsidRDefault="000B5829" w:rsidP="00DC6781">
      <w:pPr>
        <w:pStyle w:val="ListParagraph"/>
        <w:numPr>
          <w:ilvl w:val="0"/>
          <w:numId w:val="22"/>
        </w:numPr>
        <w:rPr>
          <w:lang w:val="en-US"/>
        </w:rPr>
      </w:pPr>
      <w:r w:rsidRPr="000E484F">
        <w:rPr>
          <w:lang w:val="en-US"/>
        </w:rPr>
        <w:t xml:space="preserve">Transaction data  </w:t>
      </w:r>
    </w:p>
    <w:p w14:paraId="32F9CB0E" w14:textId="77777777" w:rsidR="000B5829" w:rsidRPr="000E484F" w:rsidRDefault="000B5829" w:rsidP="00DC6781">
      <w:pPr>
        <w:pStyle w:val="ListParagraph"/>
        <w:numPr>
          <w:ilvl w:val="0"/>
          <w:numId w:val="22"/>
        </w:numPr>
        <w:rPr>
          <w:lang w:val="en-US"/>
        </w:rPr>
      </w:pPr>
      <w:r w:rsidRPr="000E484F">
        <w:rPr>
          <w:lang w:val="en-US"/>
        </w:rPr>
        <w:t>Master data</w:t>
      </w:r>
    </w:p>
    <w:p w14:paraId="33EF9873" w14:textId="77777777" w:rsidR="000B5829" w:rsidRPr="000E484F" w:rsidRDefault="000B5829" w:rsidP="00DC6781">
      <w:pPr>
        <w:pStyle w:val="ListParagraph"/>
        <w:numPr>
          <w:ilvl w:val="0"/>
          <w:numId w:val="22"/>
        </w:numPr>
        <w:rPr>
          <w:lang w:val="en-US"/>
        </w:rPr>
      </w:pPr>
      <w:r w:rsidRPr="000E484F">
        <w:rPr>
          <w:lang w:val="en-US"/>
        </w:rPr>
        <w:t>Organization data</w:t>
      </w:r>
    </w:p>
    <w:p w14:paraId="5360A3BF" w14:textId="29AC9204" w:rsidR="000B5829" w:rsidRPr="00C03E92" w:rsidRDefault="000B5829" w:rsidP="000B5829">
      <w:pPr>
        <w:rPr>
          <w:rFonts w:cs="Times New Roman"/>
          <w:color w:val="001A1D"/>
          <w:spacing w:val="-4"/>
          <w:w w:val="105"/>
          <w:szCs w:val="26"/>
        </w:rPr>
      </w:pPr>
      <w:r w:rsidRPr="005645F6">
        <w:t xml:space="preserve">Câu </w:t>
      </w:r>
      <w:r w:rsidR="007D35AA">
        <w:rPr>
          <w:lang w:val="en-US"/>
        </w:rPr>
        <w:t>12</w:t>
      </w:r>
      <w:r w:rsidR="007D35AA">
        <w:t>.</w:t>
      </w:r>
      <w:r w:rsidRPr="005645F6">
        <w:t xml:space="preserve"> </w:t>
      </w:r>
      <w:r w:rsidRPr="00A9797A">
        <w:rPr>
          <w:rFonts w:cs="Times New Roman"/>
          <w:color w:val="001A1D"/>
          <w:w w:val="105"/>
          <w:szCs w:val="26"/>
        </w:rPr>
        <w:t>Qui</w:t>
      </w:r>
      <w:r w:rsidRPr="00A9797A">
        <w:rPr>
          <w:rFonts w:cs="Times New Roman"/>
          <w:color w:val="001A1D"/>
          <w:spacing w:val="-1"/>
          <w:w w:val="105"/>
          <w:szCs w:val="26"/>
        </w:rPr>
        <w:t xml:space="preserve"> </w:t>
      </w:r>
      <w:r w:rsidRPr="00A9797A">
        <w:rPr>
          <w:rFonts w:cs="Times New Roman"/>
          <w:color w:val="001A1D"/>
          <w:w w:val="105"/>
          <w:szCs w:val="26"/>
        </w:rPr>
        <w:t>trình order-to-cash</w:t>
      </w:r>
      <w:r w:rsidRPr="00A9797A">
        <w:rPr>
          <w:rFonts w:cs="Times New Roman"/>
          <w:color w:val="001A1D"/>
          <w:spacing w:val="-1"/>
          <w:w w:val="105"/>
          <w:szCs w:val="26"/>
        </w:rPr>
        <w:t xml:space="preserve"> </w:t>
      </w:r>
      <w:r w:rsidRPr="00A9797A">
        <w:rPr>
          <w:rFonts w:cs="Times New Roman"/>
          <w:color w:val="001A1D"/>
          <w:w w:val="105"/>
          <w:szCs w:val="26"/>
        </w:rPr>
        <w:t>có thể bắt</w:t>
      </w:r>
      <w:r w:rsidRPr="00A9797A">
        <w:rPr>
          <w:rFonts w:cs="Times New Roman"/>
          <w:color w:val="001A1D"/>
          <w:spacing w:val="-1"/>
          <w:w w:val="105"/>
          <w:szCs w:val="26"/>
        </w:rPr>
        <w:t xml:space="preserve"> </w:t>
      </w:r>
      <w:r w:rsidRPr="00A9797A">
        <w:rPr>
          <w:rFonts w:cs="Times New Roman"/>
          <w:color w:val="001A1D"/>
          <w:w w:val="105"/>
          <w:szCs w:val="26"/>
        </w:rPr>
        <w:t>đầu với</w:t>
      </w:r>
      <w:r w:rsidRPr="00A9797A">
        <w:rPr>
          <w:rFonts w:cs="Times New Roman"/>
          <w:color w:val="001A1D"/>
          <w:spacing w:val="-1"/>
          <w:w w:val="105"/>
          <w:szCs w:val="26"/>
        </w:rPr>
        <w:t xml:space="preserve"> </w:t>
      </w:r>
      <w:r w:rsidRPr="00A9797A">
        <w:rPr>
          <w:rFonts w:cs="Times New Roman"/>
          <w:color w:val="001A1D"/>
          <w:spacing w:val="-4"/>
          <w:w w:val="105"/>
          <w:szCs w:val="26"/>
        </w:rPr>
        <w:t>bước</w:t>
      </w:r>
    </w:p>
    <w:p w14:paraId="3D76A908" w14:textId="77777777" w:rsidR="000B5829" w:rsidRPr="00C03E92" w:rsidRDefault="000B5829" w:rsidP="00DC6781">
      <w:pPr>
        <w:pStyle w:val="ListParagraph"/>
        <w:numPr>
          <w:ilvl w:val="0"/>
          <w:numId w:val="24"/>
        </w:numPr>
      </w:pPr>
      <w:r w:rsidRPr="00C03E92">
        <w:t xml:space="preserve">Tất cả các câu đều đúng  </w:t>
      </w:r>
    </w:p>
    <w:p w14:paraId="0C3F7F29" w14:textId="77777777" w:rsidR="000B5829" w:rsidRPr="00980947" w:rsidRDefault="000B5829" w:rsidP="00DC6781">
      <w:pPr>
        <w:pStyle w:val="ListParagraph"/>
        <w:numPr>
          <w:ilvl w:val="0"/>
          <w:numId w:val="24"/>
        </w:numPr>
        <w:rPr>
          <w:lang w:val="en-US"/>
        </w:rPr>
      </w:pPr>
      <w:r w:rsidRPr="00980947">
        <w:rPr>
          <w:lang w:val="en-US"/>
        </w:rPr>
        <w:t>Tạo Sales Order</w:t>
      </w:r>
    </w:p>
    <w:p w14:paraId="7AFE06E8" w14:textId="77777777" w:rsidR="000B5829" w:rsidRPr="00980947" w:rsidRDefault="000B5829" w:rsidP="00DC6781">
      <w:pPr>
        <w:pStyle w:val="ListParagraph"/>
        <w:numPr>
          <w:ilvl w:val="0"/>
          <w:numId w:val="24"/>
        </w:numPr>
        <w:rPr>
          <w:lang w:val="en-US"/>
        </w:rPr>
      </w:pPr>
      <w:r w:rsidRPr="00980947">
        <w:rPr>
          <w:lang w:val="en-US"/>
        </w:rPr>
        <w:t>Nhập customer inquiry vào hệ thống</w:t>
      </w:r>
    </w:p>
    <w:p w14:paraId="7E5BE944" w14:textId="77777777" w:rsidR="000B5829" w:rsidRPr="00980947" w:rsidRDefault="000B5829" w:rsidP="00DC6781">
      <w:pPr>
        <w:pStyle w:val="ListParagraph"/>
        <w:numPr>
          <w:ilvl w:val="0"/>
          <w:numId w:val="24"/>
        </w:numPr>
        <w:rPr>
          <w:lang w:val="en-US"/>
        </w:rPr>
      </w:pPr>
      <w:r w:rsidRPr="00980947">
        <w:rPr>
          <w:lang w:val="en-US"/>
        </w:rPr>
        <w:t>Tạo quotation</w:t>
      </w:r>
    </w:p>
    <w:p w14:paraId="2710C0A1" w14:textId="508B5CD5" w:rsidR="000B5829" w:rsidRDefault="000B5829" w:rsidP="000B5829">
      <w:pPr>
        <w:rPr>
          <w:lang w:val="en-US"/>
        </w:rPr>
      </w:pPr>
      <w:r>
        <w:rPr>
          <w:lang w:val="en-US"/>
        </w:rPr>
        <w:t xml:space="preserve">Câu </w:t>
      </w:r>
      <w:r w:rsidR="007D35AA">
        <w:rPr>
          <w:lang w:val="en-US"/>
        </w:rPr>
        <w:t>13.</w:t>
      </w:r>
      <w:r>
        <w:rPr>
          <w:lang w:val="en-US"/>
        </w:rPr>
        <w:t xml:space="preserve"> </w:t>
      </w:r>
      <w:r w:rsidRPr="00C230D7">
        <w:rPr>
          <w:lang w:val="en-US"/>
        </w:rPr>
        <w:t>MTO nghĩa là</w:t>
      </w:r>
    </w:p>
    <w:p w14:paraId="48BA9BC2" w14:textId="77777777" w:rsidR="000B5829" w:rsidRPr="00E663C5" w:rsidRDefault="000B5829" w:rsidP="00DC6781">
      <w:pPr>
        <w:pStyle w:val="ListParagraph"/>
        <w:numPr>
          <w:ilvl w:val="0"/>
          <w:numId w:val="25"/>
        </w:numPr>
      </w:pPr>
      <w:r>
        <w:t xml:space="preserve">Khách hàng chờ trong một khoản thời gian ngắn.  </w:t>
      </w:r>
    </w:p>
    <w:p w14:paraId="39F62EF4" w14:textId="77777777" w:rsidR="000B5829" w:rsidRPr="00E663C5" w:rsidRDefault="000B5829" w:rsidP="00DC6781">
      <w:pPr>
        <w:pStyle w:val="ListParagraph"/>
        <w:numPr>
          <w:ilvl w:val="0"/>
          <w:numId w:val="25"/>
        </w:numPr>
      </w:pPr>
      <w:r>
        <w:t>Kiểm tra tồn kho và xuất kho</w:t>
      </w:r>
    </w:p>
    <w:p w14:paraId="34741970" w14:textId="77777777" w:rsidR="000B5829" w:rsidRPr="00E663C5" w:rsidRDefault="000B5829" w:rsidP="00DC6781">
      <w:pPr>
        <w:pStyle w:val="ListParagraph"/>
        <w:numPr>
          <w:ilvl w:val="0"/>
          <w:numId w:val="25"/>
        </w:numPr>
      </w:pPr>
      <w:r>
        <w:t>Kiểm tra tồn kho và xuất kho</w:t>
      </w:r>
    </w:p>
    <w:p w14:paraId="6500AC83" w14:textId="77777777" w:rsidR="000B5829" w:rsidRDefault="000B5829" w:rsidP="00DC6781">
      <w:pPr>
        <w:pStyle w:val="ListParagraph"/>
        <w:numPr>
          <w:ilvl w:val="0"/>
          <w:numId w:val="25"/>
        </w:numPr>
      </w:pPr>
      <w:r>
        <w:t>Sản xuất theo nhu cầu dự báo</w:t>
      </w:r>
    </w:p>
    <w:p w14:paraId="5E3B4DCC" w14:textId="5145DD05" w:rsidR="000B5829" w:rsidRPr="00C03E92" w:rsidRDefault="00E70610" w:rsidP="000B5829">
      <w:pPr>
        <w:rPr>
          <w:rFonts w:cs="Times New Roman"/>
          <w:color w:val="001A1D"/>
          <w:spacing w:val="-5"/>
          <w:w w:val="105"/>
          <w:szCs w:val="26"/>
        </w:rPr>
      </w:pPr>
      <w:r w:rsidRPr="00A9797A">
        <w:rPr>
          <w:rFonts w:cs="Times New Roman"/>
          <w:szCs w:val="26"/>
        </w:rPr>
        <w:drawing>
          <wp:anchor distT="0" distB="0" distL="0" distR="0" simplePos="0" relativeHeight="251660288" behindDoc="1" locked="0" layoutInCell="1" allowOverlap="1" wp14:anchorId="7DC2939C" wp14:editId="107FBE0B">
            <wp:simplePos x="0" y="0"/>
            <wp:positionH relativeFrom="margin">
              <wp:posOffset>168699</wp:posOffset>
            </wp:positionH>
            <wp:positionV relativeFrom="paragraph">
              <wp:posOffset>342054</wp:posOffset>
            </wp:positionV>
            <wp:extent cx="5267325" cy="1943100"/>
            <wp:effectExtent l="0" t="0" r="9525" b="0"/>
            <wp:wrapTopAndBottom/>
            <wp:docPr id="234" name="Image 234" descr="A blue and white chart with tex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4" name="Image 234" descr="A blue and white chart with text&#10;&#10;Description automatically generated"/>
                    <pic:cNvPicPr/>
                  </pic:nvPicPr>
                  <pic:blipFill>
                    <a:blip r:embed="rId6" cstate="print"/>
                    <a:stretch>
                      <a:fillRect/>
                    </a:stretch>
                  </pic:blipFill>
                  <pic:spPr>
                    <a:xfrm>
                      <a:off x="0" y="0"/>
                      <a:ext cx="5267325" cy="1943100"/>
                    </a:xfrm>
                    <a:prstGeom prst="rect">
                      <a:avLst/>
                    </a:prstGeom>
                  </pic:spPr>
                </pic:pic>
              </a:graphicData>
            </a:graphic>
            <wp14:sizeRelH relativeFrom="margin">
              <wp14:pctWidth>0</wp14:pctWidth>
            </wp14:sizeRelH>
            <wp14:sizeRelV relativeFrom="margin">
              <wp14:pctHeight>0</wp14:pctHeight>
            </wp14:sizeRelV>
          </wp:anchor>
        </w:drawing>
      </w:r>
      <w:r w:rsidR="000B5829" w:rsidRPr="009206E1">
        <w:t xml:space="preserve">Câu </w:t>
      </w:r>
      <w:r w:rsidR="007D35AA" w:rsidRPr="0066034C">
        <w:t>14</w:t>
      </w:r>
      <w:r w:rsidR="007D35AA">
        <w:t>.</w:t>
      </w:r>
      <w:r w:rsidR="000B5829" w:rsidRPr="009206E1">
        <w:t xml:space="preserve"> </w:t>
      </w:r>
      <w:r w:rsidR="000B5829" w:rsidRPr="00A9797A">
        <w:rPr>
          <w:rFonts w:cs="Times New Roman"/>
          <w:color w:val="001A1D"/>
          <w:w w:val="105"/>
          <w:szCs w:val="26"/>
        </w:rPr>
        <w:t>Hình</w:t>
      </w:r>
      <w:r w:rsidR="000B5829" w:rsidRPr="00A9797A">
        <w:rPr>
          <w:rFonts w:cs="Times New Roman"/>
          <w:color w:val="001A1D"/>
          <w:spacing w:val="-9"/>
          <w:w w:val="105"/>
          <w:szCs w:val="26"/>
        </w:rPr>
        <w:t xml:space="preserve"> </w:t>
      </w:r>
      <w:r w:rsidR="000B5829" w:rsidRPr="00A9797A">
        <w:rPr>
          <w:rFonts w:cs="Times New Roman"/>
          <w:color w:val="001A1D"/>
          <w:w w:val="105"/>
          <w:szCs w:val="26"/>
        </w:rPr>
        <w:t>ở</w:t>
      </w:r>
      <w:r w:rsidR="000B5829" w:rsidRPr="00A9797A">
        <w:rPr>
          <w:rFonts w:cs="Times New Roman"/>
          <w:color w:val="001A1D"/>
          <w:spacing w:val="-8"/>
          <w:w w:val="105"/>
          <w:szCs w:val="26"/>
        </w:rPr>
        <w:t xml:space="preserve"> </w:t>
      </w:r>
      <w:r w:rsidR="000B5829" w:rsidRPr="00A9797A">
        <w:rPr>
          <w:rFonts w:cs="Times New Roman"/>
          <w:color w:val="001A1D"/>
          <w:w w:val="105"/>
          <w:szCs w:val="26"/>
        </w:rPr>
        <w:t>dưới</w:t>
      </w:r>
      <w:r w:rsidR="000B5829" w:rsidRPr="00A9797A">
        <w:rPr>
          <w:rFonts w:cs="Times New Roman"/>
          <w:color w:val="001A1D"/>
          <w:spacing w:val="-8"/>
          <w:w w:val="105"/>
          <w:szCs w:val="26"/>
        </w:rPr>
        <w:t xml:space="preserve"> </w:t>
      </w:r>
      <w:r w:rsidR="000B5829" w:rsidRPr="00A9797A">
        <w:rPr>
          <w:rFonts w:cs="Times New Roman"/>
          <w:color w:val="001A1D"/>
          <w:w w:val="105"/>
          <w:szCs w:val="26"/>
        </w:rPr>
        <w:t>mô</w:t>
      </w:r>
      <w:r w:rsidR="000B5829" w:rsidRPr="00A9797A">
        <w:rPr>
          <w:rFonts w:cs="Times New Roman"/>
          <w:color w:val="001A1D"/>
          <w:spacing w:val="-8"/>
          <w:w w:val="105"/>
          <w:szCs w:val="26"/>
        </w:rPr>
        <w:t xml:space="preserve"> </w:t>
      </w:r>
      <w:r w:rsidR="000B5829" w:rsidRPr="00A9797A">
        <w:rPr>
          <w:rFonts w:cs="Times New Roman"/>
          <w:color w:val="001A1D"/>
          <w:w w:val="105"/>
          <w:szCs w:val="26"/>
        </w:rPr>
        <w:t>tả</w:t>
      </w:r>
      <w:r w:rsidR="000B5829" w:rsidRPr="00A9797A">
        <w:rPr>
          <w:rFonts w:cs="Times New Roman"/>
          <w:color w:val="001A1D"/>
          <w:spacing w:val="-8"/>
          <w:w w:val="105"/>
          <w:szCs w:val="26"/>
        </w:rPr>
        <w:t xml:space="preserve"> </w:t>
      </w:r>
      <w:r w:rsidR="000B5829" w:rsidRPr="00A9797A">
        <w:rPr>
          <w:rFonts w:cs="Times New Roman"/>
          <w:color w:val="001A1D"/>
          <w:w w:val="105"/>
          <w:szCs w:val="26"/>
        </w:rPr>
        <w:t>về</w:t>
      </w:r>
      <w:r w:rsidR="000B5829" w:rsidRPr="00A9797A">
        <w:rPr>
          <w:rFonts w:cs="Times New Roman"/>
          <w:color w:val="001A1D"/>
          <w:spacing w:val="-8"/>
          <w:w w:val="105"/>
          <w:szCs w:val="26"/>
        </w:rPr>
        <w:t xml:space="preserve"> </w:t>
      </w:r>
      <w:r w:rsidR="000B5829" w:rsidRPr="00A9797A">
        <w:rPr>
          <w:rFonts w:cs="Times New Roman"/>
          <w:color w:val="001A1D"/>
          <w:spacing w:val="-5"/>
          <w:w w:val="105"/>
          <w:szCs w:val="26"/>
        </w:rPr>
        <w:t>một</w:t>
      </w:r>
    </w:p>
    <w:p w14:paraId="242478A8" w14:textId="438B4794" w:rsidR="000B5829" w:rsidRPr="00C03E92" w:rsidRDefault="000B5829" w:rsidP="000B5829"/>
    <w:p w14:paraId="26358DF0" w14:textId="77777777" w:rsidR="000B5829" w:rsidRPr="00C632FA" w:rsidRDefault="000B5829" w:rsidP="00DC6781">
      <w:pPr>
        <w:pStyle w:val="ListParagraph"/>
        <w:numPr>
          <w:ilvl w:val="0"/>
          <w:numId w:val="27"/>
        </w:numPr>
        <w:rPr>
          <w:lang w:val="en-US"/>
        </w:rPr>
      </w:pPr>
      <w:r w:rsidRPr="00C632FA">
        <w:rPr>
          <w:lang w:val="en-US"/>
        </w:rPr>
        <w:t>Operation</w:t>
      </w:r>
    </w:p>
    <w:p w14:paraId="6F92FFE9" w14:textId="77777777" w:rsidR="000B5829" w:rsidRPr="00C632FA" w:rsidRDefault="000B5829" w:rsidP="00DC6781">
      <w:pPr>
        <w:pStyle w:val="ListParagraph"/>
        <w:numPr>
          <w:ilvl w:val="0"/>
          <w:numId w:val="27"/>
        </w:numPr>
        <w:rPr>
          <w:lang w:val="en-US"/>
        </w:rPr>
      </w:pPr>
      <w:r w:rsidRPr="00C632FA">
        <w:rPr>
          <w:lang w:val="en-US"/>
        </w:rPr>
        <w:t xml:space="preserve">Routing  </w:t>
      </w:r>
    </w:p>
    <w:p w14:paraId="757071AC" w14:textId="77777777" w:rsidR="000B5829" w:rsidRPr="00C632FA" w:rsidRDefault="000B5829" w:rsidP="00DC6781">
      <w:pPr>
        <w:pStyle w:val="ListParagraph"/>
        <w:numPr>
          <w:ilvl w:val="0"/>
          <w:numId w:val="27"/>
        </w:numPr>
        <w:rPr>
          <w:lang w:val="en-US"/>
        </w:rPr>
      </w:pPr>
      <w:r w:rsidRPr="00C632FA">
        <w:rPr>
          <w:lang w:val="en-US"/>
        </w:rPr>
        <w:t>Material</w:t>
      </w:r>
    </w:p>
    <w:p w14:paraId="75C5C034" w14:textId="77777777" w:rsidR="000B5829" w:rsidRPr="00C632FA" w:rsidRDefault="000B5829" w:rsidP="00DC6781">
      <w:pPr>
        <w:pStyle w:val="ListParagraph"/>
        <w:numPr>
          <w:ilvl w:val="0"/>
          <w:numId w:val="27"/>
        </w:numPr>
        <w:rPr>
          <w:lang w:val="en-US"/>
        </w:rPr>
      </w:pPr>
      <w:r w:rsidRPr="00C632FA">
        <w:rPr>
          <w:lang w:val="en-US"/>
        </w:rPr>
        <w:t>Work Center</w:t>
      </w:r>
    </w:p>
    <w:p w14:paraId="3E6B7A4F" w14:textId="23AE04B1" w:rsidR="000B5829" w:rsidRPr="00FF00C3" w:rsidRDefault="000B5829" w:rsidP="000B5829">
      <w:pPr>
        <w:rPr>
          <w:lang w:val="vi"/>
        </w:rPr>
      </w:pPr>
      <w:r>
        <w:rPr>
          <w:lang w:val="en-US"/>
        </w:rPr>
        <w:lastRenderedPageBreak/>
        <w:t xml:space="preserve">Câu </w:t>
      </w:r>
      <w:r w:rsidR="007D35AA">
        <w:rPr>
          <w:lang w:val="en-US"/>
        </w:rPr>
        <w:t>15.</w:t>
      </w:r>
      <w:r>
        <w:rPr>
          <w:lang w:val="en-US"/>
        </w:rPr>
        <w:t xml:space="preserve"> </w:t>
      </w:r>
      <w:r w:rsidRPr="00FF00C3">
        <w:rPr>
          <w:b/>
          <w:lang w:val="vi"/>
        </w:rPr>
        <w:t>Trong qui trình sản xuất</w:t>
      </w:r>
      <w:r w:rsidRPr="00FF00C3">
        <w:rPr>
          <w:lang w:val="vi"/>
        </w:rPr>
        <w:t>, dữ liệu nào được liệt kê sau đây là dữ liệu giao dịch (transaction dat</w:t>
      </w:r>
      <w:r>
        <w:rPr>
          <w:lang w:val="vi"/>
        </w:rPr>
        <w:t>A.</w:t>
      </w:r>
    </w:p>
    <w:p w14:paraId="3C40066F" w14:textId="77777777" w:rsidR="000B5829" w:rsidRPr="00B02D85" w:rsidRDefault="000B5829" w:rsidP="00DC6781">
      <w:pPr>
        <w:pStyle w:val="ListParagraph"/>
        <w:numPr>
          <w:ilvl w:val="0"/>
          <w:numId w:val="28"/>
        </w:numPr>
        <w:rPr>
          <w:lang w:val="en-US"/>
        </w:rPr>
      </w:pPr>
      <w:r w:rsidRPr="00B02D85">
        <w:rPr>
          <w:lang w:val="en-US"/>
        </w:rPr>
        <w:t xml:space="preserve">Production Order (Manufacturing Order)  </w:t>
      </w:r>
    </w:p>
    <w:p w14:paraId="7F43B313" w14:textId="77777777" w:rsidR="000B5829" w:rsidRPr="00B02D85" w:rsidRDefault="000B5829" w:rsidP="00DC6781">
      <w:pPr>
        <w:pStyle w:val="ListParagraph"/>
        <w:numPr>
          <w:ilvl w:val="0"/>
          <w:numId w:val="28"/>
        </w:numPr>
        <w:rPr>
          <w:lang w:val="en-US"/>
        </w:rPr>
      </w:pPr>
      <w:r w:rsidRPr="00B02D85">
        <w:rPr>
          <w:lang w:val="en-US"/>
        </w:rPr>
        <w:t>Work Center</w:t>
      </w:r>
    </w:p>
    <w:p w14:paraId="6339EF8A" w14:textId="77777777" w:rsidR="000B5829" w:rsidRPr="00B02D85" w:rsidRDefault="000B5829" w:rsidP="00DC6781">
      <w:pPr>
        <w:pStyle w:val="ListParagraph"/>
        <w:numPr>
          <w:ilvl w:val="0"/>
          <w:numId w:val="28"/>
        </w:numPr>
        <w:rPr>
          <w:lang w:val="en-US"/>
        </w:rPr>
      </w:pPr>
      <w:r w:rsidRPr="00B02D85">
        <w:rPr>
          <w:lang w:val="en-US"/>
        </w:rPr>
        <w:t>Bill of Material (BOM)</w:t>
      </w:r>
    </w:p>
    <w:p w14:paraId="40A762EA" w14:textId="74F4694B" w:rsidR="000B5829" w:rsidRPr="00B02D85" w:rsidRDefault="000B5829" w:rsidP="00DC6781">
      <w:pPr>
        <w:pStyle w:val="ListParagraph"/>
        <w:numPr>
          <w:ilvl w:val="0"/>
          <w:numId w:val="28"/>
        </w:numPr>
        <w:rPr>
          <w:lang w:val="en-US"/>
        </w:rPr>
      </w:pPr>
      <w:r w:rsidRPr="00B02D85">
        <w:rPr>
          <w:lang w:val="en-US"/>
        </w:rPr>
        <w:t>Product information</w:t>
      </w:r>
    </w:p>
    <w:p w14:paraId="1F561B24" w14:textId="5F785901" w:rsidR="000B5829" w:rsidRPr="00796AC6" w:rsidRDefault="00E70610" w:rsidP="000B5829">
      <w:pPr>
        <w:rPr>
          <w:lang w:val="vi"/>
        </w:rPr>
      </w:pPr>
      <w:r w:rsidRPr="00A9797A">
        <w:rPr>
          <w:rFonts w:cs="Times New Roman"/>
          <w:szCs w:val="26"/>
        </w:rPr>
        <w:drawing>
          <wp:anchor distT="0" distB="0" distL="114300" distR="114300" simplePos="0" relativeHeight="251661312" behindDoc="0" locked="0" layoutInCell="1" allowOverlap="1" wp14:anchorId="6E7BD37F" wp14:editId="41E5875D">
            <wp:simplePos x="0" y="0"/>
            <wp:positionH relativeFrom="column">
              <wp:posOffset>135467</wp:posOffset>
            </wp:positionH>
            <wp:positionV relativeFrom="paragraph">
              <wp:posOffset>289136</wp:posOffset>
            </wp:positionV>
            <wp:extent cx="5088255" cy="1184910"/>
            <wp:effectExtent l="0" t="0" r="0" b="0"/>
            <wp:wrapTopAndBottom/>
            <wp:docPr id="261" name="Image 261" descr="A diagram of a warehous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1" name="Image 261" descr="A diagram of a warehouse&#10;&#10;Description automatically generated"/>
                    <pic:cNvPicPr/>
                  </pic:nvPicPr>
                  <pic:blipFill>
                    <a:blip r:embed="rId7" cstate="print">
                      <a:extLst>
                        <a:ext uri="{28A0092B-C50C-407E-A947-70E740481C1C}">
                          <a14:useLocalDpi xmlns:a14="http://schemas.microsoft.com/office/drawing/2010/main" val="0"/>
                        </a:ext>
                      </a:extLst>
                    </a:blip>
                    <a:stretch>
                      <a:fillRect/>
                    </a:stretch>
                  </pic:blipFill>
                  <pic:spPr>
                    <a:xfrm>
                      <a:off x="0" y="0"/>
                      <a:ext cx="5088255" cy="1184910"/>
                    </a:xfrm>
                    <a:prstGeom prst="rect">
                      <a:avLst/>
                    </a:prstGeom>
                  </pic:spPr>
                </pic:pic>
              </a:graphicData>
            </a:graphic>
          </wp:anchor>
        </w:drawing>
      </w:r>
      <w:r w:rsidR="000B5829">
        <w:rPr>
          <w:lang w:val="en-US"/>
        </w:rPr>
        <w:t xml:space="preserve">Câu </w:t>
      </w:r>
      <w:r w:rsidR="007D35AA">
        <w:rPr>
          <w:lang w:val="en-US"/>
        </w:rPr>
        <w:t>16.</w:t>
      </w:r>
      <w:r w:rsidR="000B5829">
        <w:rPr>
          <w:lang w:val="en-US"/>
        </w:rPr>
        <w:t xml:space="preserve"> </w:t>
      </w:r>
      <w:r w:rsidR="000B5829" w:rsidRPr="00796AC6">
        <w:rPr>
          <w:lang w:val="vi"/>
        </w:rPr>
        <w:t>Biểu đồ sau đây thể hiện qui trình</w:t>
      </w:r>
    </w:p>
    <w:p w14:paraId="455BEC0D" w14:textId="5A7BA4E0" w:rsidR="000B5829" w:rsidRPr="00C53C58" w:rsidRDefault="000B5829" w:rsidP="00DC6781">
      <w:pPr>
        <w:pStyle w:val="ListParagraph"/>
        <w:numPr>
          <w:ilvl w:val="0"/>
          <w:numId w:val="30"/>
        </w:numPr>
        <w:rPr>
          <w:lang w:val="en-US"/>
        </w:rPr>
      </w:pPr>
      <w:r w:rsidRPr="00C53C58">
        <w:rPr>
          <w:lang w:val="en-US"/>
        </w:rPr>
        <w:t>Bán hàng (fulfillment/sales process)</w:t>
      </w:r>
    </w:p>
    <w:p w14:paraId="727B7C7F" w14:textId="77777777" w:rsidR="000B5829" w:rsidRPr="00C53C58" w:rsidRDefault="000B5829" w:rsidP="00DC6781">
      <w:pPr>
        <w:pStyle w:val="ListParagraph"/>
        <w:numPr>
          <w:ilvl w:val="0"/>
          <w:numId w:val="30"/>
        </w:numPr>
        <w:rPr>
          <w:lang w:val="en-US"/>
        </w:rPr>
      </w:pPr>
      <w:r w:rsidRPr="00C53C58">
        <w:rPr>
          <w:lang w:val="en-US"/>
        </w:rPr>
        <w:t xml:space="preserve">Mua hàng (procurement/buying process)  </w:t>
      </w:r>
    </w:p>
    <w:p w14:paraId="066402CF" w14:textId="77777777" w:rsidR="000B5829" w:rsidRPr="00C53C58" w:rsidRDefault="000B5829" w:rsidP="00DC6781">
      <w:pPr>
        <w:pStyle w:val="ListParagraph"/>
        <w:numPr>
          <w:ilvl w:val="0"/>
          <w:numId w:val="30"/>
        </w:numPr>
        <w:rPr>
          <w:lang w:val="en-US"/>
        </w:rPr>
      </w:pPr>
      <w:r w:rsidRPr="00C53C58">
        <w:rPr>
          <w:lang w:val="en-US"/>
        </w:rPr>
        <w:t>Nhập kho (inventory process)</w:t>
      </w:r>
    </w:p>
    <w:p w14:paraId="45CC7D9D" w14:textId="77777777" w:rsidR="000B5829" w:rsidRPr="00C53C58" w:rsidRDefault="000B5829" w:rsidP="00DC6781">
      <w:pPr>
        <w:pStyle w:val="ListParagraph"/>
        <w:numPr>
          <w:ilvl w:val="0"/>
          <w:numId w:val="30"/>
        </w:numPr>
        <w:rPr>
          <w:lang w:val="en-US"/>
        </w:rPr>
      </w:pPr>
      <w:r w:rsidRPr="00C53C58">
        <w:rPr>
          <w:lang w:val="en-US"/>
        </w:rPr>
        <w:t>Sản xuất (production process)</w:t>
      </w:r>
    </w:p>
    <w:p w14:paraId="50FBD5A3" w14:textId="11FF40FA" w:rsidR="000B5829" w:rsidRPr="0021629D" w:rsidRDefault="000B5829" w:rsidP="000B5829">
      <w:pPr>
        <w:rPr>
          <w:lang w:val="vi"/>
        </w:rPr>
      </w:pPr>
      <w:r>
        <w:rPr>
          <w:lang w:val="en-US"/>
        </w:rPr>
        <w:t xml:space="preserve">Câu </w:t>
      </w:r>
      <w:r w:rsidR="007D35AA">
        <w:rPr>
          <w:lang w:val="en-US"/>
        </w:rPr>
        <w:t>17.</w:t>
      </w:r>
      <w:r>
        <w:rPr>
          <w:lang w:val="en-US"/>
        </w:rPr>
        <w:t xml:space="preserve"> </w:t>
      </w:r>
      <w:r w:rsidRPr="0021629D">
        <w:rPr>
          <w:lang w:val="vi"/>
        </w:rPr>
        <w:t>Loại data nào sau đây không phải là Master Data của qui trình sản xuất</w:t>
      </w:r>
    </w:p>
    <w:p w14:paraId="683FB3BE" w14:textId="77777777" w:rsidR="000B5829" w:rsidRPr="00D104E1" w:rsidRDefault="000B5829" w:rsidP="00DC6781">
      <w:pPr>
        <w:pStyle w:val="ListParagraph"/>
        <w:numPr>
          <w:ilvl w:val="0"/>
          <w:numId w:val="31"/>
        </w:numPr>
        <w:rPr>
          <w:lang w:val="en-US"/>
        </w:rPr>
      </w:pPr>
      <w:r w:rsidRPr="00D104E1">
        <w:rPr>
          <w:lang w:val="en-US"/>
        </w:rPr>
        <w:t xml:space="preserve">Production order  </w:t>
      </w:r>
    </w:p>
    <w:p w14:paraId="6EDF5E95" w14:textId="77777777" w:rsidR="000B5829" w:rsidRPr="00D104E1" w:rsidRDefault="000B5829" w:rsidP="00DC6781">
      <w:pPr>
        <w:pStyle w:val="ListParagraph"/>
        <w:numPr>
          <w:ilvl w:val="0"/>
          <w:numId w:val="31"/>
        </w:numPr>
        <w:rPr>
          <w:lang w:val="en-US"/>
        </w:rPr>
      </w:pPr>
      <w:r w:rsidRPr="00D104E1">
        <w:rPr>
          <w:lang w:val="en-US"/>
        </w:rPr>
        <w:t>Work center</w:t>
      </w:r>
    </w:p>
    <w:p w14:paraId="0A3C5CD0" w14:textId="77777777" w:rsidR="000B5829" w:rsidRPr="00D104E1" w:rsidRDefault="000B5829" w:rsidP="00DC6781">
      <w:pPr>
        <w:pStyle w:val="ListParagraph"/>
        <w:numPr>
          <w:ilvl w:val="0"/>
          <w:numId w:val="31"/>
        </w:numPr>
        <w:rPr>
          <w:lang w:val="en-US"/>
        </w:rPr>
      </w:pPr>
      <w:r w:rsidRPr="00D104E1">
        <w:rPr>
          <w:lang w:val="en-US"/>
        </w:rPr>
        <w:t>Material</w:t>
      </w:r>
    </w:p>
    <w:p w14:paraId="48C15394" w14:textId="77777777" w:rsidR="000B5829" w:rsidRPr="00D104E1" w:rsidRDefault="000B5829" w:rsidP="00DC6781">
      <w:pPr>
        <w:pStyle w:val="ListParagraph"/>
        <w:numPr>
          <w:ilvl w:val="0"/>
          <w:numId w:val="31"/>
        </w:numPr>
        <w:rPr>
          <w:lang w:val="en-US"/>
        </w:rPr>
      </w:pPr>
      <w:r w:rsidRPr="00D104E1">
        <w:rPr>
          <w:lang w:val="en-US"/>
        </w:rPr>
        <w:t>BOM (Bill Of Materials)</w:t>
      </w:r>
    </w:p>
    <w:p w14:paraId="3BB04190" w14:textId="20B08354" w:rsidR="000B5829" w:rsidRPr="008C4F97" w:rsidRDefault="000B5829" w:rsidP="000B5829">
      <w:pPr>
        <w:rPr>
          <w:lang w:val="vi"/>
        </w:rPr>
      </w:pPr>
      <w:r>
        <w:rPr>
          <w:lang w:val="en-US"/>
        </w:rPr>
        <w:t xml:space="preserve">Câu </w:t>
      </w:r>
      <w:r w:rsidR="007D35AA">
        <w:rPr>
          <w:lang w:val="en-US"/>
        </w:rPr>
        <w:t>18.</w:t>
      </w:r>
      <w:r>
        <w:rPr>
          <w:lang w:val="en-US"/>
        </w:rPr>
        <w:t xml:space="preserve"> </w:t>
      </w:r>
      <w:r w:rsidRPr="008C4F97">
        <w:rPr>
          <w:lang w:val="vi"/>
        </w:rPr>
        <w:t>Khi khách hàng nhận hàng từ công ty. Khách hàng muốn biết chuyến hàng này là cho lệnh mua hàng nào (Purchase Order) của khách hàng thì phía công ty sẽ phải làm sao hỗ trợ khách hàng</w:t>
      </w:r>
    </w:p>
    <w:p w14:paraId="73D00142" w14:textId="77777777" w:rsidR="000B5829" w:rsidRPr="00904EFA" w:rsidRDefault="000B5829" w:rsidP="00DC6781">
      <w:pPr>
        <w:pStyle w:val="ListParagraph"/>
        <w:numPr>
          <w:ilvl w:val="0"/>
          <w:numId w:val="32"/>
        </w:numPr>
      </w:pPr>
      <w:r>
        <w:t>Cùng với khách hàng rà soát lại các đơn mua hàng (Purchase Order) của khách hàn</w:t>
      </w:r>
    </w:p>
    <w:p w14:paraId="0DCD39EA" w14:textId="77777777" w:rsidR="000B5829" w:rsidRPr="00904EFA" w:rsidRDefault="000B5829" w:rsidP="00DC6781">
      <w:pPr>
        <w:pStyle w:val="ListParagraph"/>
        <w:numPr>
          <w:ilvl w:val="0"/>
          <w:numId w:val="32"/>
        </w:numPr>
      </w:pPr>
      <w:r>
        <w:t>Không có cách nào</w:t>
      </w:r>
    </w:p>
    <w:p w14:paraId="15338015" w14:textId="77777777" w:rsidR="000B5829" w:rsidRPr="00904EFA" w:rsidRDefault="000B5829" w:rsidP="00DC6781">
      <w:pPr>
        <w:pStyle w:val="ListParagraph"/>
        <w:numPr>
          <w:ilvl w:val="0"/>
          <w:numId w:val="32"/>
        </w:numPr>
      </w:pPr>
      <w:r>
        <w:t xml:space="preserve">Sử dụng reference code trong phiếu xuất kho (Delivery Order) để lưu mã đơn mua hàng (Purchase Order) của khách hàng  </w:t>
      </w:r>
    </w:p>
    <w:p w14:paraId="73C55056" w14:textId="77777777" w:rsidR="000B5829" w:rsidRDefault="000B5829" w:rsidP="00DC6781">
      <w:pPr>
        <w:pStyle w:val="ListParagraph"/>
        <w:numPr>
          <w:ilvl w:val="0"/>
          <w:numId w:val="32"/>
        </w:numPr>
      </w:pPr>
      <w:r>
        <w:t>Không cần kiểm tra, cứ giao hàng</w:t>
      </w:r>
    </w:p>
    <w:p w14:paraId="73A7E19C" w14:textId="50152C2D" w:rsidR="000B5829" w:rsidRPr="00273B86" w:rsidRDefault="000B5829" w:rsidP="000B5829">
      <w:pPr>
        <w:rPr>
          <w:lang w:val="vi"/>
        </w:rPr>
      </w:pPr>
      <w:r w:rsidRPr="00273B86">
        <w:t xml:space="preserve">Câu </w:t>
      </w:r>
      <w:r w:rsidR="007D35AA" w:rsidRPr="0066034C">
        <w:t>19</w:t>
      </w:r>
      <w:r w:rsidR="007D35AA">
        <w:t>.</w:t>
      </w:r>
      <w:r w:rsidRPr="00273B86">
        <w:t xml:space="preserve"> </w:t>
      </w:r>
      <w:r w:rsidRPr="00273B86">
        <w:rPr>
          <w:lang w:val="vi"/>
        </w:rPr>
        <w:t xml:space="preserve">Chứng từ nào sau đây </w:t>
      </w:r>
      <w:r w:rsidRPr="00273B86">
        <w:rPr>
          <w:b/>
          <w:lang w:val="vi"/>
        </w:rPr>
        <w:t xml:space="preserve">KHÔNG </w:t>
      </w:r>
      <w:r w:rsidRPr="00273B86">
        <w:rPr>
          <w:lang w:val="vi"/>
        </w:rPr>
        <w:t>thuộc qui trình sản xuất</w:t>
      </w:r>
    </w:p>
    <w:p w14:paraId="0A870CF2" w14:textId="77777777" w:rsidR="000B5829" w:rsidRPr="00EB78C5" w:rsidRDefault="000B5829" w:rsidP="00DC6781">
      <w:pPr>
        <w:pStyle w:val="ListParagraph"/>
        <w:numPr>
          <w:ilvl w:val="0"/>
          <w:numId w:val="33"/>
        </w:numPr>
        <w:rPr>
          <w:lang w:val="en-US"/>
        </w:rPr>
      </w:pPr>
      <w:r w:rsidRPr="00EB78C5">
        <w:rPr>
          <w:lang w:val="en-US"/>
        </w:rPr>
        <w:t>Lệnh sản xuất</w:t>
      </w:r>
    </w:p>
    <w:p w14:paraId="7A084959" w14:textId="77777777" w:rsidR="000B5829" w:rsidRPr="00EB78C5" w:rsidRDefault="000B5829" w:rsidP="00DC6781">
      <w:pPr>
        <w:pStyle w:val="ListParagraph"/>
        <w:numPr>
          <w:ilvl w:val="0"/>
          <w:numId w:val="33"/>
        </w:numPr>
        <w:rPr>
          <w:lang w:val="en-US"/>
        </w:rPr>
      </w:pPr>
      <w:r w:rsidRPr="00EB78C5">
        <w:rPr>
          <w:lang w:val="en-US"/>
        </w:rPr>
        <w:t>Phiếu xuất kho nguyên vật liệu</w:t>
      </w:r>
    </w:p>
    <w:p w14:paraId="2AF2C655" w14:textId="77777777" w:rsidR="000B5829" w:rsidRPr="00EB78C5" w:rsidRDefault="000B5829" w:rsidP="00DC6781">
      <w:pPr>
        <w:pStyle w:val="ListParagraph"/>
        <w:numPr>
          <w:ilvl w:val="0"/>
          <w:numId w:val="33"/>
        </w:numPr>
        <w:rPr>
          <w:lang w:val="en-US"/>
        </w:rPr>
      </w:pPr>
      <w:r w:rsidRPr="00EB78C5">
        <w:rPr>
          <w:lang w:val="en-US"/>
        </w:rPr>
        <w:lastRenderedPageBreak/>
        <w:t xml:space="preserve">Đơn bán hàng  </w:t>
      </w:r>
    </w:p>
    <w:p w14:paraId="3EAF6D0A" w14:textId="77777777" w:rsidR="000B5829" w:rsidRPr="00EB78C5" w:rsidRDefault="000B5829" w:rsidP="00DC6781">
      <w:pPr>
        <w:pStyle w:val="ListParagraph"/>
        <w:numPr>
          <w:ilvl w:val="0"/>
          <w:numId w:val="33"/>
        </w:numPr>
        <w:rPr>
          <w:lang w:val="en-US"/>
        </w:rPr>
      </w:pPr>
      <w:r w:rsidRPr="00EB78C5">
        <w:rPr>
          <w:lang w:val="en-US"/>
        </w:rPr>
        <w:t>Phiếu nhập kho thành phẩm</w:t>
      </w:r>
    </w:p>
    <w:p w14:paraId="10139DB0" w14:textId="2CF74F82" w:rsidR="000B5829" w:rsidRPr="007E59F8" w:rsidRDefault="000B5829" w:rsidP="000B5829">
      <w:pPr>
        <w:rPr>
          <w:lang w:val="vi"/>
        </w:rPr>
      </w:pPr>
      <w:r>
        <w:rPr>
          <w:lang w:val="en-US"/>
        </w:rPr>
        <w:t xml:space="preserve">Câu </w:t>
      </w:r>
      <w:r w:rsidR="007D35AA">
        <w:rPr>
          <w:lang w:val="en-US"/>
        </w:rPr>
        <w:t>20.</w:t>
      </w:r>
      <w:r>
        <w:rPr>
          <w:lang w:val="en-US"/>
        </w:rPr>
        <w:t xml:space="preserve"> </w:t>
      </w:r>
      <w:r w:rsidRPr="007E59F8">
        <w:rPr>
          <w:lang w:val="vi"/>
        </w:rPr>
        <w:t>Hoạch định chương trình sản xuất (Planning of Production Program) là</w:t>
      </w:r>
    </w:p>
    <w:p w14:paraId="5B951C0A" w14:textId="77777777" w:rsidR="000B5829" w:rsidRPr="002457F7" w:rsidRDefault="000B5829" w:rsidP="00DC6781">
      <w:pPr>
        <w:pStyle w:val="ListParagraph"/>
        <w:numPr>
          <w:ilvl w:val="0"/>
          <w:numId w:val="35"/>
        </w:numPr>
      </w:pPr>
      <w:r>
        <w:t>Quyết định số lượng nguyên vật liệu cần mua</w:t>
      </w:r>
    </w:p>
    <w:p w14:paraId="026180D5" w14:textId="77777777" w:rsidR="000B5829" w:rsidRPr="002457F7" w:rsidRDefault="000B5829" w:rsidP="00DC6781">
      <w:pPr>
        <w:pStyle w:val="ListParagraph"/>
        <w:numPr>
          <w:ilvl w:val="0"/>
          <w:numId w:val="35"/>
        </w:numPr>
      </w:pPr>
      <w:r>
        <w:t>Ám chỉ chiến lược sản xuất MTO &amp; MTS  như MTO &amp; MTS</w:t>
      </w:r>
    </w:p>
    <w:p w14:paraId="71980CA5" w14:textId="77777777" w:rsidR="000B5829" w:rsidRPr="002457F7" w:rsidRDefault="000B5829" w:rsidP="00DC6781">
      <w:pPr>
        <w:pStyle w:val="ListParagraph"/>
        <w:numPr>
          <w:ilvl w:val="0"/>
          <w:numId w:val="35"/>
        </w:numPr>
      </w:pPr>
      <w:r>
        <w:t>Các đáp án đều SAI</w:t>
      </w:r>
    </w:p>
    <w:p w14:paraId="712A08A8" w14:textId="77777777" w:rsidR="000B5829" w:rsidRDefault="000B5829" w:rsidP="00DC6781">
      <w:pPr>
        <w:pStyle w:val="ListParagraph"/>
        <w:numPr>
          <w:ilvl w:val="0"/>
          <w:numId w:val="35"/>
        </w:numPr>
      </w:pPr>
      <w:r>
        <w:t>Quyết định số lượng nguyên vật liệu cần sản xuất</w:t>
      </w:r>
    </w:p>
    <w:p w14:paraId="784C7658" w14:textId="45FF4D2A" w:rsidR="000B5829" w:rsidRDefault="000B5829" w:rsidP="00DC6781">
      <w:pPr>
        <w:pStyle w:val="ListParagraph"/>
        <w:numPr>
          <w:ilvl w:val="0"/>
          <w:numId w:val="36"/>
        </w:numPr>
      </w:pPr>
      <w:r>
        <w:t xml:space="preserve"> </w:t>
      </w:r>
    </w:p>
    <w:p w14:paraId="2864F3CC" w14:textId="4BCE67CD" w:rsidR="000B5829" w:rsidRPr="00A445EC" w:rsidRDefault="000B5829" w:rsidP="000B5829">
      <w:pPr>
        <w:rPr>
          <w:lang w:val="vi"/>
        </w:rPr>
      </w:pPr>
      <w:r w:rsidRPr="00A445EC">
        <w:t xml:space="preserve">Câu </w:t>
      </w:r>
      <w:r w:rsidR="007D35AA" w:rsidRPr="0066034C">
        <w:t>21</w:t>
      </w:r>
      <w:r w:rsidR="007D35AA">
        <w:t>.</w:t>
      </w:r>
      <w:r w:rsidRPr="00A445EC">
        <w:t xml:space="preserve"> </w:t>
      </w:r>
      <w:r w:rsidRPr="00A445EC">
        <w:rPr>
          <w:lang w:val="vi"/>
        </w:rPr>
        <w:t>Giá bán của sản phẩm được cấu hình ở</w:t>
      </w:r>
    </w:p>
    <w:p w14:paraId="43E9AD41" w14:textId="77777777" w:rsidR="000B5829" w:rsidRPr="00F609E8" w:rsidRDefault="000B5829" w:rsidP="00DC6781">
      <w:pPr>
        <w:pStyle w:val="ListParagraph"/>
        <w:numPr>
          <w:ilvl w:val="0"/>
          <w:numId w:val="37"/>
        </w:numPr>
        <w:rPr>
          <w:lang w:val="en-US"/>
        </w:rPr>
      </w:pPr>
      <w:r w:rsidRPr="00F609E8">
        <w:rPr>
          <w:lang w:val="en-US"/>
        </w:rPr>
        <w:t>Trường Cost Price trong Product Master Data</w:t>
      </w:r>
    </w:p>
    <w:p w14:paraId="76A86FC6" w14:textId="77777777" w:rsidR="000B5829" w:rsidRPr="00F609E8" w:rsidRDefault="000B5829" w:rsidP="00DC6781">
      <w:pPr>
        <w:pStyle w:val="ListParagraph"/>
        <w:numPr>
          <w:ilvl w:val="0"/>
          <w:numId w:val="37"/>
        </w:numPr>
        <w:rPr>
          <w:lang w:val="en-US"/>
        </w:rPr>
      </w:pPr>
      <w:r w:rsidRPr="00F609E8">
        <w:rPr>
          <w:lang w:val="en-US"/>
        </w:rPr>
        <w:t>Không có đáp án</w:t>
      </w:r>
    </w:p>
    <w:p w14:paraId="36D504FA" w14:textId="77777777" w:rsidR="000B5829" w:rsidRPr="00F609E8" w:rsidRDefault="000B5829" w:rsidP="00DC6781">
      <w:pPr>
        <w:pStyle w:val="ListParagraph"/>
        <w:numPr>
          <w:ilvl w:val="0"/>
          <w:numId w:val="37"/>
        </w:numPr>
        <w:rPr>
          <w:lang w:val="en-US"/>
        </w:rPr>
      </w:pPr>
      <w:r w:rsidRPr="00F609E8">
        <w:rPr>
          <w:lang w:val="en-US"/>
        </w:rPr>
        <w:t>Trường Sale Price trong Product Master Data</w:t>
      </w:r>
    </w:p>
    <w:p w14:paraId="252CC303" w14:textId="77777777" w:rsidR="000B5829" w:rsidRPr="00F609E8" w:rsidRDefault="000B5829" w:rsidP="00DC6781">
      <w:pPr>
        <w:pStyle w:val="ListParagraph"/>
        <w:numPr>
          <w:ilvl w:val="0"/>
          <w:numId w:val="37"/>
        </w:numPr>
        <w:rPr>
          <w:lang w:val="en-US"/>
        </w:rPr>
      </w:pPr>
      <w:r w:rsidRPr="00F609E8">
        <w:rPr>
          <w:lang w:val="en-US"/>
        </w:rPr>
        <w:t xml:space="preserve">Trong Price List Master Data  </w:t>
      </w:r>
    </w:p>
    <w:p w14:paraId="41421BE9" w14:textId="33F51FA4" w:rsidR="000B5829" w:rsidRDefault="000B5829" w:rsidP="000B5829">
      <w:pPr>
        <w:rPr>
          <w:rFonts w:cs="Times New Roman"/>
          <w:color w:val="001A1D"/>
          <w:spacing w:val="-2"/>
          <w:w w:val="105"/>
          <w:szCs w:val="26"/>
          <w:lang w:val="en-US"/>
        </w:rPr>
      </w:pPr>
      <w:r>
        <w:rPr>
          <w:lang w:val="en-US"/>
        </w:rPr>
        <w:t xml:space="preserve">Câu </w:t>
      </w:r>
      <w:r w:rsidR="007D35AA">
        <w:rPr>
          <w:lang w:val="en-US"/>
        </w:rPr>
        <w:t>22.</w:t>
      </w:r>
      <w:r>
        <w:rPr>
          <w:lang w:val="en-US"/>
        </w:rPr>
        <w:t xml:space="preserve"> </w:t>
      </w:r>
      <w:r w:rsidRPr="00A9797A">
        <w:rPr>
          <w:rFonts w:cs="Times New Roman"/>
          <w:color w:val="001A1D"/>
          <w:w w:val="105"/>
          <w:szCs w:val="26"/>
        </w:rPr>
        <w:t>Hình</w:t>
      </w:r>
      <w:r w:rsidRPr="00A9797A">
        <w:rPr>
          <w:rFonts w:cs="Times New Roman"/>
          <w:color w:val="001A1D"/>
          <w:spacing w:val="-4"/>
          <w:w w:val="105"/>
          <w:szCs w:val="26"/>
        </w:rPr>
        <w:t xml:space="preserve"> </w:t>
      </w:r>
      <w:r w:rsidRPr="00A9797A">
        <w:rPr>
          <w:rFonts w:cs="Times New Roman"/>
          <w:color w:val="001A1D"/>
          <w:w w:val="105"/>
          <w:szCs w:val="26"/>
        </w:rPr>
        <w:t>dưới</w:t>
      </w:r>
      <w:r w:rsidRPr="00A9797A">
        <w:rPr>
          <w:rFonts w:cs="Times New Roman"/>
          <w:color w:val="001A1D"/>
          <w:spacing w:val="-4"/>
          <w:w w:val="105"/>
          <w:szCs w:val="26"/>
        </w:rPr>
        <w:t xml:space="preserve"> </w:t>
      </w:r>
      <w:r w:rsidRPr="00A9797A">
        <w:rPr>
          <w:rFonts w:cs="Times New Roman"/>
          <w:color w:val="001A1D"/>
          <w:w w:val="105"/>
          <w:szCs w:val="26"/>
        </w:rPr>
        <w:t>mô</w:t>
      </w:r>
      <w:r w:rsidRPr="00A9797A">
        <w:rPr>
          <w:rFonts w:cs="Times New Roman"/>
          <w:color w:val="001A1D"/>
          <w:spacing w:val="-4"/>
          <w:w w:val="105"/>
          <w:szCs w:val="26"/>
        </w:rPr>
        <w:t xml:space="preserve"> </w:t>
      </w:r>
      <w:r w:rsidRPr="00A9797A">
        <w:rPr>
          <w:rFonts w:cs="Times New Roman"/>
          <w:color w:val="001A1D"/>
          <w:w w:val="105"/>
          <w:szCs w:val="26"/>
        </w:rPr>
        <w:t>tả</w:t>
      </w:r>
      <w:r w:rsidRPr="00A9797A">
        <w:rPr>
          <w:rFonts w:cs="Times New Roman"/>
          <w:color w:val="001A1D"/>
          <w:spacing w:val="-4"/>
          <w:w w:val="105"/>
          <w:szCs w:val="26"/>
        </w:rPr>
        <w:t xml:space="preserve"> </w:t>
      </w:r>
      <w:r w:rsidRPr="00A9797A">
        <w:rPr>
          <w:rFonts w:cs="Times New Roman"/>
          <w:color w:val="001A1D"/>
          <w:w w:val="105"/>
          <w:szCs w:val="26"/>
        </w:rPr>
        <w:t>tác</w:t>
      </w:r>
      <w:r w:rsidRPr="00A9797A">
        <w:rPr>
          <w:rFonts w:cs="Times New Roman"/>
          <w:color w:val="001A1D"/>
          <w:spacing w:val="-3"/>
          <w:w w:val="105"/>
          <w:szCs w:val="26"/>
        </w:rPr>
        <w:t xml:space="preserve"> </w:t>
      </w:r>
      <w:r w:rsidRPr="00A9797A">
        <w:rPr>
          <w:rFonts w:cs="Times New Roman"/>
          <w:color w:val="001A1D"/>
          <w:w w:val="105"/>
          <w:szCs w:val="26"/>
        </w:rPr>
        <w:t>động</w:t>
      </w:r>
      <w:r w:rsidRPr="00A9797A">
        <w:rPr>
          <w:rFonts w:cs="Times New Roman"/>
          <w:color w:val="001A1D"/>
          <w:spacing w:val="-4"/>
          <w:w w:val="105"/>
          <w:szCs w:val="26"/>
        </w:rPr>
        <w:t xml:space="preserve"> </w:t>
      </w:r>
      <w:r w:rsidRPr="00A9797A">
        <w:rPr>
          <w:rFonts w:cs="Times New Roman"/>
          <w:color w:val="001A1D"/>
          <w:w w:val="105"/>
          <w:szCs w:val="26"/>
        </w:rPr>
        <w:t>của</w:t>
      </w:r>
      <w:r w:rsidRPr="00A9797A">
        <w:rPr>
          <w:rFonts w:cs="Times New Roman"/>
          <w:color w:val="001A1D"/>
          <w:spacing w:val="-4"/>
          <w:w w:val="105"/>
          <w:szCs w:val="26"/>
        </w:rPr>
        <w:t xml:space="preserve"> </w:t>
      </w:r>
      <w:r w:rsidRPr="00A9797A">
        <w:rPr>
          <w:rFonts w:cs="Times New Roman"/>
          <w:color w:val="001A1D"/>
          <w:w w:val="105"/>
          <w:szCs w:val="26"/>
        </w:rPr>
        <w:t>bước</w:t>
      </w:r>
      <w:r w:rsidRPr="00A9797A">
        <w:rPr>
          <w:rFonts w:cs="Times New Roman"/>
          <w:color w:val="001A1D"/>
          <w:spacing w:val="-4"/>
          <w:w w:val="105"/>
          <w:szCs w:val="26"/>
        </w:rPr>
        <w:t xml:space="preserve"> </w:t>
      </w:r>
      <w:r w:rsidRPr="00A9797A">
        <w:rPr>
          <w:rFonts w:cs="Times New Roman"/>
          <w:color w:val="001A1D"/>
          <w:w w:val="105"/>
          <w:szCs w:val="26"/>
        </w:rPr>
        <w:t>nào</w:t>
      </w:r>
      <w:r w:rsidRPr="00A9797A">
        <w:rPr>
          <w:rFonts w:cs="Times New Roman"/>
          <w:color w:val="001A1D"/>
          <w:spacing w:val="-4"/>
          <w:w w:val="105"/>
          <w:szCs w:val="26"/>
        </w:rPr>
        <w:t xml:space="preserve"> </w:t>
      </w:r>
      <w:r w:rsidRPr="00A9797A">
        <w:rPr>
          <w:rFonts w:cs="Times New Roman"/>
          <w:color w:val="001A1D"/>
          <w:w w:val="105"/>
          <w:szCs w:val="26"/>
        </w:rPr>
        <w:t>trong</w:t>
      </w:r>
      <w:r w:rsidRPr="00A9797A">
        <w:rPr>
          <w:rFonts w:cs="Times New Roman"/>
          <w:color w:val="001A1D"/>
          <w:spacing w:val="-3"/>
          <w:w w:val="105"/>
          <w:szCs w:val="26"/>
        </w:rPr>
        <w:t xml:space="preserve"> </w:t>
      </w:r>
      <w:r w:rsidRPr="00A9797A">
        <w:rPr>
          <w:rFonts w:cs="Times New Roman"/>
          <w:color w:val="001A1D"/>
          <w:w w:val="105"/>
          <w:szCs w:val="26"/>
        </w:rPr>
        <w:t>qui</w:t>
      </w:r>
      <w:r w:rsidRPr="00A9797A">
        <w:rPr>
          <w:rFonts w:cs="Times New Roman"/>
          <w:color w:val="001A1D"/>
          <w:spacing w:val="-4"/>
          <w:w w:val="105"/>
          <w:szCs w:val="26"/>
        </w:rPr>
        <w:t xml:space="preserve"> </w:t>
      </w:r>
      <w:r w:rsidRPr="00A9797A">
        <w:rPr>
          <w:rFonts w:cs="Times New Roman"/>
          <w:color w:val="001A1D"/>
          <w:w w:val="105"/>
          <w:szCs w:val="26"/>
        </w:rPr>
        <w:t>trình</w:t>
      </w:r>
      <w:r w:rsidRPr="00A9797A">
        <w:rPr>
          <w:rFonts w:cs="Times New Roman"/>
          <w:color w:val="001A1D"/>
          <w:spacing w:val="-4"/>
          <w:w w:val="105"/>
          <w:szCs w:val="26"/>
        </w:rPr>
        <w:t xml:space="preserve"> </w:t>
      </w:r>
      <w:r w:rsidRPr="00A9797A">
        <w:rPr>
          <w:rFonts w:cs="Times New Roman"/>
          <w:color w:val="001A1D"/>
          <w:w w:val="105"/>
          <w:szCs w:val="26"/>
        </w:rPr>
        <w:t>sản</w:t>
      </w:r>
      <w:r w:rsidRPr="00A9797A">
        <w:rPr>
          <w:rFonts w:cs="Times New Roman"/>
          <w:color w:val="001A1D"/>
          <w:spacing w:val="-4"/>
          <w:w w:val="105"/>
          <w:szCs w:val="26"/>
        </w:rPr>
        <w:t xml:space="preserve"> </w:t>
      </w:r>
      <w:r w:rsidRPr="00A9797A">
        <w:rPr>
          <w:rFonts w:cs="Times New Roman"/>
          <w:color w:val="001A1D"/>
          <w:w w:val="105"/>
          <w:szCs w:val="26"/>
        </w:rPr>
        <w:t>xuất</w:t>
      </w:r>
      <w:r w:rsidRPr="00A9797A">
        <w:rPr>
          <w:rFonts w:cs="Times New Roman"/>
          <w:color w:val="001A1D"/>
          <w:spacing w:val="-3"/>
          <w:w w:val="105"/>
          <w:szCs w:val="26"/>
        </w:rPr>
        <w:t xml:space="preserve"> </w:t>
      </w:r>
      <w:r w:rsidRPr="00A9797A">
        <w:rPr>
          <w:rFonts w:cs="Times New Roman"/>
          <w:color w:val="001A1D"/>
          <w:w w:val="105"/>
          <w:szCs w:val="26"/>
        </w:rPr>
        <w:t>đến</w:t>
      </w:r>
      <w:r w:rsidRPr="00A9797A">
        <w:rPr>
          <w:rFonts w:cs="Times New Roman"/>
          <w:color w:val="001A1D"/>
          <w:spacing w:val="-4"/>
          <w:w w:val="105"/>
          <w:szCs w:val="26"/>
        </w:rPr>
        <w:t xml:space="preserve"> </w:t>
      </w:r>
      <w:r w:rsidRPr="00A9797A">
        <w:rPr>
          <w:rFonts w:cs="Times New Roman"/>
          <w:color w:val="001A1D"/>
          <w:w w:val="105"/>
          <w:szCs w:val="26"/>
        </w:rPr>
        <w:t>tài</w:t>
      </w:r>
      <w:r w:rsidRPr="00A9797A">
        <w:rPr>
          <w:rFonts w:cs="Times New Roman"/>
          <w:color w:val="001A1D"/>
          <w:spacing w:val="-4"/>
          <w:w w:val="105"/>
          <w:szCs w:val="26"/>
        </w:rPr>
        <w:t xml:space="preserve"> </w:t>
      </w:r>
      <w:r w:rsidRPr="00A9797A">
        <w:rPr>
          <w:rFonts w:cs="Times New Roman"/>
          <w:color w:val="001A1D"/>
          <w:w w:val="105"/>
          <w:szCs w:val="26"/>
        </w:rPr>
        <w:t>chính</w:t>
      </w:r>
      <w:r w:rsidRPr="00A9797A">
        <w:rPr>
          <w:rFonts w:cs="Times New Roman"/>
          <w:color w:val="001A1D"/>
          <w:spacing w:val="-4"/>
          <w:w w:val="105"/>
          <w:szCs w:val="26"/>
        </w:rPr>
        <w:t xml:space="preserve"> </w:t>
      </w:r>
      <w:r w:rsidRPr="00A9797A">
        <w:rPr>
          <w:rFonts w:cs="Times New Roman"/>
          <w:color w:val="001A1D"/>
          <w:w w:val="105"/>
          <w:szCs w:val="26"/>
        </w:rPr>
        <w:t>-</w:t>
      </w:r>
      <w:r w:rsidRPr="00A9797A">
        <w:rPr>
          <w:rFonts w:cs="Times New Roman"/>
          <w:color w:val="001A1D"/>
          <w:spacing w:val="-4"/>
          <w:w w:val="105"/>
          <w:szCs w:val="26"/>
        </w:rPr>
        <w:t xml:space="preserve"> </w:t>
      </w:r>
      <w:r w:rsidRPr="00A9797A">
        <w:rPr>
          <w:rFonts w:cs="Times New Roman"/>
          <w:color w:val="001A1D"/>
          <w:w w:val="105"/>
          <w:szCs w:val="26"/>
        </w:rPr>
        <w:t>kế</w:t>
      </w:r>
      <w:r w:rsidRPr="00A9797A">
        <w:rPr>
          <w:rFonts w:cs="Times New Roman"/>
          <w:color w:val="001A1D"/>
          <w:spacing w:val="-3"/>
          <w:w w:val="105"/>
          <w:szCs w:val="26"/>
        </w:rPr>
        <w:t xml:space="preserve"> </w:t>
      </w:r>
      <w:r w:rsidRPr="00A9797A">
        <w:rPr>
          <w:rFonts w:cs="Times New Roman"/>
          <w:color w:val="001A1D"/>
          <w:w w:val="105"/>
          <w:szCs w:val="26"/>
        </w:rPr>
        <w:t>toán</w:t>
      </w:r>
      <w:r w:rsidRPr="00A9797A">
        <w:rPr>
          <w:rFonts w:cs="Times New Roman"/>
          <w:color w:val="001A1D"/>
          <w:spacing w:val="-4"/>
          <w:w w:val="105"/>
          <w:szCs w:val="26"/>
        </w:rPr>
        <w:t xml:space="preserve"> </w:t>
      </w:r>
      <w:r w:rsidRPr="00A9797A">
        <w:rPr>
          <w:rFonts w:cs="Times New Roman"/>
          <w:color w:val="001A1D"/>
          <w:spacing w:val="-2"/>
          <w:w w:val="105"/>
          <w:szCs w:val="26"/>
        </w:rPr>
        <w:t>(FI)?</w:t>
      </w:r>
    </w:p>
    <w:p w14:paraId="2035A0F9" w14:textId="77777777" w:rsidR="000B5829" w:rsidRPr="000B691D" w:rsidRDefault="000B5829" w:rsidP="000B5829">
      <w:pPr>
        <w:rPr>
          <w:lang w:val="en-US"/>
        </w:rPr>
      </w:pPr>
      <w:r>
        <w:lastRenderedPageBreak/>
        <w:drawing>
          <wp:inline distT="0" distB="0" distL="0" distR="0" wp14:anchorId="4C851E98" wp14:editId="29F37E98">
            <wp:extent cx="5943600" cy="6022975"/>
            <wp:effectExtent l="0" t="0" r="0" b="0"/>
            <wp:docPr id="618741646" name="Picture 1" descr="A diagram of a busines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741646" name="Picture 1" descr="A diagram of a business&#10;&#10;Description automatically generated with medium confidence"/>
                    <pic:cNvPicPr/>
                  </pic:nvPicPr>
                  <pic:blipFill>
                    <a:blip r:embed="rId8"/>
                    <a:stretch>
                      <a:fillRect/>
                    </a:stretch>
                  </pic:blipFill>
                  <pic:spPr>
                    <a:xfrm>
                      <a:off x="0" y="0"/>
                      <a:ext cx="5943600" cy="6022975"/>
                    </a:xfrm>
                    <a:prstGeom prst="rect">
                      <a:avLst/>
                    </a:prstGeom>
                  </pic:spPr>
                </pic:pic>
              </a:graphicData>
            </a:graphic>
          </wp:inline>
        </w:drawing>
      </w:r>
    </w:p>
    <w:p w14:paraId="446D3671" w14:textId="77777777" w:rsidR="000B5829" w:rsidRPr="009652E7" w:rsidRDefault="000B5829" w:rsidP="00DC6781">
      <w:pPr>
        <w:pStyle w:val="ListParagraph"/>
        <w:numPr>
          <w:ilvl w:val="0"/>
          <w:numId w:val="38"/>
        </w:numPr>
        <w:rPr>
          <w:lang w:val="en-US"/>
        </w:rPr>
      </w:pPr>
      <w:r w:rsidRPr="009652E7">
        <w:rPr>
          <w:lang w:val="en-US"/>
        </w:rPr>
        <w:t xml:space="preserve">Goods Issue  </w:t>
      </w:r>
    </w:p>
    <w:p w14:paraId="2CCE598E" w14:textId="77777777" w:rsidR="000B5829" w:rsidRPr="009652E7" w:rsidRDefault="000B5829" w:rsidP="00DC6781">
      <w:pPr>
        <w:pStyle w:val="ListParagraph"/>
        <w:numPr>
          <w:ilvl w:val="0"/>
          <w:numId w:val="38"/>
        </w:numPr>
        <w:rPr>
          <w:lang w:val="en-US"/>
        </w:rPr>
      </w:pPr>
      <w:r w:rsidRPr="009652E7">
        <w:rPr>
          <w:lang w:val="en-US"/>
        </w:rPr>
        <w:t>Production order được confirm (sản xuất xong)</w:t>
      </w:r>
    </w:p>
    <w:p w14:paraId="034E6186" w14:textId="77777777" w:rsidR="000B5829" w:rsidRPr="009652E7" w:rsidRDefault="000B5829" w:rsidP="00DC6781">
      <w:pPr>
        <w:pStyle w:val="ListParagraph"/>
        <w:numPr>
          <w:ilvl w:val="0"/>
          <w:numId w:val="38"/>
        </w:numPr>
        <w:rPr>
          <w:lang w:val="en-US"/>
        </w:rPr>
      </w:pPr>
      <w:r w:rsidRPr="009652E7">
        <w:rPr>
          <w:lang w:val="en-US"/>
        </w:rPr>
        <w:t>Production order được định giá sau khi sản xuất xong</w:t>
      </w:r>
    </w:p>
    <w:p w14:paraId="71000959" w14:textId="77777777" w:rsidR="000B5829" w:rsidRPr="009652E7" w:rsidRDefault="000B5829" w:rsidP="00DC6781">
      <w:pPr>
        <w:pStyle w:val="ListParagraph"/>
        <w:numPr>
          <w:ilvl w:val="0"/>
          <w:numId w:val="38"/>
        </w:numPr>
        <w:rPr>
          <w:lang w:val="en-US"/>
        </w:rPr>
      </w:pPr>
      <w:r w:rsidRPr="009652E7">
        <w:rPr>
          <w:lang w:val="en-US"/>
        </w:rPr>
        <w:t>Goods Receipt</w:t>
      </w:r>
    </w:p>
    <w:p w14:paraId="297399F7" w14:textId="77777777" w:rsidR="000B5829" w:rsidRPr="000B691D" w:rsidRDefault="000B5829" w:rsidP="000B5829">
      <w:pPr>
        <w:pStyle w:val="ListParagraph"/>
        <w:rPr>
          <w:lang w:val="en-US"/>
        </w:rPr>
      </w:pPr>
    </w:p>
    <w:p w14:paraId="11478E67" w14:textId="2C517635" w:rsidR="000B5829" w:rsidRPr="009D582F" w:rsidRDefault="000B5829" w:rsidP="000B5829">
      <w:pPr>
        <w:rPr>
          <w:lang w:val="vi"/>
        </w:rPr>
      </w:pPr>
      <w:r w:rsidRPr="009D582F">
        <w:t xml:space="preserve">Câu </w:t>
      </w:r>
      <w:r w:rsidR="007D35AA">
        <w:rPr>
          <w:lang w:val="en-US"/>
        </w:rPr>
        <w:t>23</w:t>
      </w:r>
      <w:r w:rsidR="007D35AA">
        <w:t>.</w:t>
      </w:r>
      <w:r w:rsidRPr="009D582F">
        <w:t xml:space="preserve"> </w:t>
      </w:r>
      <w:r w:rsidRPr="009D582F">
        <w:rPr>
          <w:lang w:val="vi"/>
        </w:rPr>
        <w:t>Hệ thống cấu hình như sau</w:t>
      </w:r>
      <w:r w:rsidR="007D35AA">
        <w:rPr>
          <w:lang w:val="vi"/>
        </w:rPr>
        <w:t>.</w:t>
      </w:r>
      <w:r w:rsidRPr="009D582F">
        <w:rPr>
          <w:lang w:val="vi"/>
        </w:rPr>
        <w:t xml:space="preserve"> Supply là Buy, Procurment Method là MTO, không ReOrder Point Rule. Tồn kho 20, đơn đặt hàng là 30. Số lượng mua hàng là bao nhiêu</w:t>
      </w:r>
    </w:p>
    <w:p w14:paraId="012ED0CD" w14:textId="77777777" w:rsidR="000B5829" w:rsidRPr="0000072F" w:rsidRDefault="000B5829" w:rsidP="00DC6781">
      <w:pPr>
        <w:pStyle w:val="ListParagraph"/>
        <w:numPr>
          <w:ilvl w:val="0"/>
          <w:numId w:val="40"/>
        </w:numPr>
        <w:rPr>
          <w:lang w:val="en-US"/>
        </w:rPr>
      </w:pPr>
      <w:r w:rsidRPr="0000072F">
        <w:rPr>
          <w:lang w:val="en-US"/>
        </w:rPr>
        <w:t>Lỗi ngoại lệ</w:t>
      </w:r>
    </w:p>
    <w:p w14:paraId="7C0CF19B" w14:textId="77777777" w:rsidR="000B5829" w:rsidRPr="0000072F" w:rsidRDefault="000B5829" w:rsidP="00DC6781">
      <w:pPr>
        <w:pStyle w:val="ListParagraph"/>
        <w:numPr>
          <w:ilvl w:val="0"/>
          <w:numId w:val="40"/>
        </w:numPr>
        <w:rPr>
          <w:lang w:val="en-US"/>
        </w:rPr>
      </w:pPr>
      <w:r w:rsidRPr="0000072F">
        <w:rPr>
          <w:lang w:val="en-US"/>
        </w:rPr>
        <w:lastRenderedPageBreak/>
        <w:t>30</w:t>
      </w:r>
    </w:p>
    <w:p w14:paraId="179DBCCD" w14:textId="77777777" w:rsidR="000B5829" w:rsidRPr="0000072F" w:rsidRDefault="000B5829" w:rsidP="00DC6781">
      <w:pPr>
        <w:pStyle w:val="ListParagraph"/>
        <w:numPr>
          <w:ilvl w:val="0"/>
          <w:numId w:val="40"/>
        </w:numPr>
        <w:rPr>
          <w:lang w:val="en-US"/>
        </w:rPr>
      </w:pPr>
      <w:r w:rsidRPr="0000072F">
        <w:rPr>
          <w:lang w:val="en-US"/>
        </w:rPr>
        <w:t xml:space="preserve">10  </w:t>
      </w:r>
    </w:p>
    <w:p w14:paraId="1960BC4C" w14:textId="77777777" w:rsidR="000B5829" w:rsidRPr="0000072F" w:rsidRDefault="000B5829" w:rsidP="00DC6781">
      <w:pPr>
        <w:pStyle w:val="ListParagraph"/>
        <w:numPr>
          <w:ilvl w:val="0"/>
          <w:numId w:val="40"/>
        </w:numPr>
        <w:rPr>
          <w:lang w:val="en-US"/>
        </w:rPr>
      </w:pPr>
      <w:r w:rsidRPr="0000072F">
        <w:rPr>
          <w:lang w:val="en-US"/>
        </w:rPr>
        <w:t>20</w:t>
      </w:r>
    </w:p>
    <w:p w14:paraId="53ACF7F0" w14:textId="4F95E167" w:rsidR="000B5829" w:rsidRPr="00C71105" w:rsidRDefault="000B5829" w:rsidP="000B5829">
      <w:pPr>
        <w:rPr>
          <w:lang w:val="vi"/>
        </w:rPr>
      </w:pPr>
      <w:r w:rsidRPr="00C71105">
        <w:t xml:space="preserve">Câu </w:t>
      </w:r>
      <w:r w:rsidR="007D35AA">
        <w:rPr>
          <w:lang w:val="en-US"/>
        </w:rPr>
        <w:t>24</w:t>
      </w:r>
      <w:r w:rsidR="007D35AA">
        <w:t>.</w:t>
      </w:r>
      <w:r w:rsidRPr="00C71105">
        <w:t xml:space="preserve"> </w:t>
      </w:r>
      <w:r w:rsidRPr="00C71105">
        <w:rPr>
          <w:lang w:val="vi"/>
        </w:rPr>
        <w:t xml:space="preserve">Phát biển nào sau đây </w:t>
      </w:r>
      <w:r w:rsidRPr="00C71105">
        <w:rPr>
          <w:b/>
          <w:lang w:val="vi"/>
        </w:rPr>
        <w:t xml:space="preserve">KHÔNG </w:t>
      </w:r>
      <w:r w:rsidRPr="00C71105">
        <w:rPr>
          <w:lang w:val="vi"/>
        </w:rPr>
        <w:t>đúng?</w:t>
      </w:r>
    </w:p>
    <w:p w14:paraId="2DB085E0" w14:textId="77777777" w:rsidR="000B5829" w:rsidRDefault="000B5829" w:rsidP="00DC6781">
      <w:pPr>
        <w:pStyle w:val="ListParagraph"/>
        <w:numPr>
          <w:ilvl w:val="0"/>
          <w:numId w:val="42"/>
        </w:numPr>
      </w:pPr>
      <w:r>
        <w:t>Trong kế toán phải thu, khi thực hiện, thanh toán, tài khoản ngân hàng được ghi nợ và ghi có tài khoản khách hàng tương ứng</w:t>
      </w:r>
    </w:p>
    <w:p w14:paraId="680CA8CE" w14:textId="77777777" w:rsidR="000B5829" w:rsidRDefault="000B5829" w:rsidP="00DC6781">
      <w:pPr>
        <w:pStyle w:val="ListParagraph"/>
        <w:numPr>
          <w:ilvl w:val="0"/>
          <w:numId w:val="42"/>
        </w:numPr>
      </w:pPr>
      <w:r>
        <w:t>Chi phí (Expenses) là những gì công ty nợ những người khác, bao gồm tiền nợ các nhà cung cấp và khoản vay từ các tổ chức tài chính</w:t>
      </w:r>
    </w:p>
    <w:p w14:paraId="48B4DD26" w14:textId="77777777" w:rsidR="000B5829" w:rsidRDefault="000B5829" w:rsidP="00DC6781">
      <w:pPr>
        <w:pStyle w:val="ListParagraph"/>
        <w:numPr>
          <w:ilvl w:val="0"/>
          <w:numId w:val="42"/>
        </w:numPr>
      </w:pPr>
      <w:r>
        <w:t xml:space="preserve">Kế toán phải trả không liên quan đến quá trình bán hàng  </w:t>
      </w:r>
    </w:p>
    <w:p w14:paraId="5D94CD60" w14:textId="77777777" w:rsidR="000B5829" w:rsidRDefault="000B5829" w:rsidP="00DC6781">
      <w:pPr>
        <w:pStyle w:val="ListParagraph"/>
        <w:numPr>
          <w:ilvl w:val="0"/>
          <w:numId w:val="42"/>
        </w:numPr>
      </w:pPr>
      <w:r>
        <w:t>Kế toán phải thu phải liên quan đến khách hàng</w:t>
      </w:r>
    </w:p>
    <w:p w14:paraId="6B273358" w14:textId="665870D7" w:rsidR="000B5829" w:rsidRPr="004106FF" w:rsidRDefault="000B5829" w:rsidP="00DC6781">
      <w:pPr>
        <w:pStyle w:val="ListParagraph"/>
        <w:numPr>
          <w:ilvl w:val="0"/>
          <w:numId w:val="45"/>
        </w:numPr>
      </w:pPr>
      <w:r w:rsidRPr="004106FF">
        <w:t xml:space="preserve"> </w:t>
      </w:r>
    </w:p>
    <w:p w14:paraId="59E9A4E3" w14:textId="10BCE6D2" w:rsidR="000B5829" w:rsidRPr="005E4404" w:rsidRDefault="000B5829" w:rsidP="000B5829">
      <w:pPr>
        <w:rPr>
          <w:lang w:val="vi"/>
        </w:rPr>
      </w:pPr>
      <w:r w:rsidRPr="004106FF">
        <w:t xml:space="preserve">Câu </w:t>
      </w:r>
      <w:r w:rsidR="007D35AA" w:rsidRPr="0066034C">
        <w:t>25</w:t>
      </w:r>
      <w:r w:rsidR="007D35AA">
        <w:t>.</w:t>
      </w:r>
      <w:r w:rsidRPr="004106FF">
        <w:t xml:space="preserve"> </w:t>
      </w:r>
      <w:r w:rsidRPr="005E4404">
        <w:rPr>
          <w:lang w:val="vi"/>
        </w:rPr>
        <w:t>Hệ thống cấu hình như sau</w:t>
      </w:r>
      <w:r w:rsidR="007D35AA">
        <w:rPr>
          <w:lang w:val="vi"/>
        </w:rPr>
        <w:t>.</w:t>
      </w:r>
      <w:r w:rsidRPr="005E4404">
        <w:rPr>
          <w:lang w:val="vi"/>
        </w:rPr>
        <w:t xml:space="preserve"> Supply là Buy, Procurment Method là MTO, không ReOrder Point Rule. Tồn kho 150, đơn đặt hàng là 50. Số lượng mua hàng là bao nhiêu</w:t>
      </w:r>
    </w:p>
    <w:p w14:paraId="73678449" w14:textId="77777777" w:rsidR="000B5829" w:rsidRPr="00D17442" w:rsidRDefault="000B5829" w:rsidP="00DC6781">
      <w:pPr>
        <w:pStyle w:val="ListParagraph"/>
        <w:numPr>
          <w:ilvl w:val="0"/>
          <w:numId w:val="46"/>
        </w:numPr>
        <w:rPr>
          <w:lang w:val="en-US"/>
        </w:rPr>
      </w:pPr>
      <w:r w:rsidRPr="00D17442">
        <w:rPr>
          <w:lang w:val="en-US"/>
        </w:rPr>
        <w:t>Lỗi ngoại lệ</w:t>
      </w:r>
    </w:p>
    <w:p w14:paraId="654ACCF8" w14:textId="77777777" w:rsidR="000B5829" w:rsidRPr="00D17442" w:rsidRDefault="000B5829" w:rsidP="00DC6781">
      <w:pPr>
        <w:pStyle w:val="ListParagraph"/>
        <w:numPr>
          <w:ilvl w:val="0"/>
          <w:numId w:val="46"/>
        </w:numPr>
        <w:rPr>
          <w:lang w:val="en-US"/>
        </w:rPr>
      </w:pPr>
      <w:r w:rsidRPr="00D17442">
        <w:rPr>
          <w:lang w:val="en-US"/>
        </w:rPr>
        <w:t xml:space="preserve">50  </w:t>
      </w:r>
    </w:p>
    <w:p w14:paraId="01A62807" w14:textId="77777777" w:rsidR="000B5829" w:rsidRPr="00D17442" w:rsidRDefault="000B5829" w:rsidP="00DC6781">
      <w:pPr>
        <w:pStyle w:val="ListParagraph"/>
        <w:numPr>
          <w:ilvl w:val="0"/>
          <w:numId w:val="46"/>
        </w:numPr>
        <w:rPr>
          <w:lang w:val="en-US"/>
        </w:rPr>
      </w:pPr>
      <w:r w:rsidRPr="00D17442">
        <w:rPr>
          <w:lang w:val="en-US"/>
        </w:rPr>
        <w:t xml:space="preserve">  c.  100</w:t>
      </w:r>
    </w:p>
    <w:p w14:paraId="5E5A5787" w14:textId="77777777" w:rsidR="000B5829" w:rsidRPr="00D17442" w:rsidRDefault="000B5829" w:rsidP="00DC6781">
      <w:pPr>
        <w:pStyle w:val="ListParagraph"/>
        <w:numPr>
          <w:ilvl w:val="0"/>
          <w:numId w:val="46"/>
        </w:numPr>
        <w:rPr>
          <w:lang w:val="en-US"/>
        </w:rPr>
      </w:pPr>
      <w:r w:rsidRPr="00D17442">
        <w:rPr>
          <w:lang w:val="en-US"/>
        </w:rPr>
        <w:t xml:space="preserve">  d. 150</w:t>
      </w:r>
    </w:p>
    <w:p w14:paraId="1FAC1809" w14:textId="35E82F6F" w:rsidR="000B5829" w:rsidRPr="00351B2D" w:rsidRDefault="000B5829" w:rsidP="000B5829">
      <w:pPr>
        <w:rPr>
          <w:lang w:val="vi"/>
        </w:rPr>
      </w:pPr>
      <w:r w:rsidRPr="00351B2D">
        <w:t xml:space="preserve">Câu </w:t>
      </w:r>
      <w:r w:rsidR="007D35AA">
        <w:rPr>
          <w:lang w:val="en-US"/>
        </w:rPr>
        <w:t>26</w:t>
      </w:r>
      <w:r w:rsidR="007D35AA">
        <w:t>.</w:t>
      </w:r>
      <w:r w:rsidRPr="00351B2D">
        <w:t xml:space="preserve"> </w:t>
      </w:r>
      <w:r w:rsidRPr="00351B2D">
        <w:rPr>
          <w:lang w:val="vi"/>
        </w:rPr>
        <w:t xml:space="preserve">Nhóm chứng từ nào sau đây là các transaction data tạo ra từ qui trình mua hàng </w:t>
      </w:r>
      <w:r w:rsidRPr="00351B2D">
        <w:rPr>
          <w:b/>
          <w:lang w:val="vi"/>
        </w:rPr>
        <w:t>procure-to-pay</w:t>
      </w:r>
      <w:r w:rsidRPr="00351B2D">
        <w:rPr>
          <w:lang w:val="vi"/>
        </w:rPr>
        <w:t>?</w:t>
      </w:r>
    </w:p>
    <w:p w14:paraId="2822DA7A" w14:textId="77777777" w:rsidR="000B5829" w:rsidRPr="002A213B" w:rsidRDefault="000B5829" w:rsidP="00DC6781">
      <w:pPr>
        <w:pStyle w:val="ListParagraph"/>
        <w:numPr>
          <w:ilvl w:val="0"/>
          <w:numId w:val="48"/>
        </w:numPr>
        <w:rPr>
          <w:lang w:val="en-US"/>
        </w:rPr>
      </w:pPr>
      <w:r w:rsidRPr="002A213B">
        <w:rPr>
          <w:lang w:val="en-US"/>
        </w:rPr>
        <w:t>Purchase requisition, planned order, production order, goods receipt, goods issue.</w:t>
      </w:r>
    </w:p>
    <w:p w14:paraId="5C243F8D" w14:textId="77777777" w:rsidR="000B5829" w:rsidRPr="002A213B" w:rsidRDefault="000B5829" w:rsidP="00DC6781">
      <w:pPr>
        <w:pStyle w:val="ListParagraph"/>
        <w:numPr>
          <w:ilvl w:val="0"/>
          <w:numId w:val="48"/>
        </w:numPr>
        <w:rPr>
          <w:lang w:val="en-US"/>
        </w:rPr>
      </w:pPr>
      <w:r w:rsidRPr="002A213B">
        <w:rPr>
          <w:lang w:val="en-US"/>
        </w:rPr>
        <w:t>Customer inquiry, Quotation, Sales order, Outbound delivery document, Packing list, Goods issue, Invoice, Confirmation of Payment.</w:t>
      </w:r>
    </w:p>
    <w:p w14:paraId="75A6FE21" w14:textId="77777777" w:rsidR="000B5829" w:rsidRPr="002A213B" w:rsidRDefault="000B5829" w:rsidP="00DC6781">
      <w:pPr>
        <w:pStyle w:val="ListParagraph"/>
        <w:numPr>
          <w:ilvl w:val="0"/>
          <w:numId w:val="48"/>
        </w:numPr>
        <w:rPr>
          <w:lang w:val="en-US"/>
        </w:rPr>
      </w:pPr>
      <w:r w:rsidRPr="002A213B">
        <w:rPr>
          <w:lang w:val="en-US"/>
        </w:rPr>
        <w:t>Không có nhóm nào đúng.</w:t>
      </w:r>
    </w:p>
    <w:p w14:paraId="22702623" w14:textId="77777777" w:rsidR="000B5829" w:rsidRPr="002A213B" w:rsidRDefault="000B5829" w:rsidP="00DC6781">
      <w:pPr>
        <w:pStyle w:val="ListParagraph"/>
        <w:numPr>
          <w:ilvl w:val="0"/>
          <w:numId w:val="48"/>
        </w:numPr>
        <w:rPr>
          <w:lang w:val="en-US"/>
        </w:rPr>
      </w:pPr>
      <w:r w:rsidRPr="002A213B">
        <w:rPr>
          <w:lang w:val="en-US"/>
        </w:rPr>
        <w:t>Purchase requisition, Request for quotation, Quotation, Purchase order, Goods receipt,   Packing list, Invoice, Confirmation of payment.</w:t>
      </w:r>
    </w:p>
    <w:p w14:paraId="4373C0CA" w14:textId="6D2C4E7A" w:rsidR="000B5829" w:rsidRPr="00A5789C" w:rsidRDefault="000B5829" w:rsidP="000B5829">
      <w:pPr>
        <w:rPr>
          <w:lang w:val="vi"/>
        </w:rPr>
      </w:pPr>
      <w:r>
        <w:rPr>
          <w:lang w:val="en-US"/>
        </w:rPr>
        <w:t xml:space="preserve">Câu </w:t>
      </w:r>
      <w:r w:rsidR="007D35AA">
        <w:rPr>
          <w:lang w:val="en-US"/>
        </w:rPr>
        <w:t>27.</w:t>
      </w:r>
      <w:r>
        <w:rPr>
          <w:lang w:val="en-US"/>
        </w:rPr>
        <w:t xml:space="preserve"> </w:t>
      </w:r>
      <w:r w:rsidRPr="00A5789C">
        <w:rPr>
          <w:lang w:val="vi"/>
        </w:rPr>
        <w:t xml:space="preserve">Trong qui trình mua hàng, chứng từ nào sau đây </w:t>
      </w:r>
      <w:r w:rsidRPr="00A5789C">
        <w:rPr>
          <w:b/>
          <w:lang w:val="vi"/>
        </w:rPr>
        <w:t xml:space="preserve">KHÔNG </w:t>
      </w:r>
      <w:r w:rsidRPr="00A5789C">
        <w:rPr>
          <w:lang w:val="vi"/>
        </w:rPr>
        <w:t>tương tác với phân hệ kế toán</w:t>
      </w:r>
    </w:p>
    <w:p w14:paraId="4AB7E870" w14:textId="77777777" w:rsidR="000B5829" w:rsidRPr="00D503A0" w:rsidRDefault="000B5829" w:rsidP="00DC6781">
      <w:pPr>
        <w:pStyle w:val="ListParagraph"/>
        <w:numPr>
          <w:ilvl w:val="0"/>
          <w:numId w:val="49"/>
        </w:numPr>
        <w:rPr>
          <w:lang w:val="vi"/>
        </w:rPr>
      </w:pPr>
      <w:r w:rsidRPr="00D503A0">
        <w:rPr>
          <w:lang w:val="vi"/>
        </w:rPr>
        <w:t>Phiếu thanh toán (Phiếu chi/Báo Nợ)</w:t>
      </w:r>
    </w:p>
    <w:p w14:paraId="0C5CEF7A" w14:textId="77777777" w:rsidR="000B5829" w:rsidRPr="00D503A0" w:rsidRDefault="000B5829" w:rsidP="00DC6781">
      <w:pPr>
        <w:pStyle w:val="ListParagraph"/>
        <w:numPr>
          <w:ilvl w:val="0"/>
          <w:numId w:val="49"/>
        </w:numPr>
        <w:rPr>
          <w:lang w:val="en-US"/>
        </w:rPr>
      </w:pPr>
      <w:r w:rsidRPr="00D503A0">
        <w:rPr>
          <w:lang w:val="en-US"/>
        </w:rPr>
        <w:t xml:space="preserve">Đơn mua hàng  </w:t>
      </w:r>
    </w:p>
    <w:p w14:paraId="645BC62D" w14:textId="77777777" w:rsidR="000B5829" w:rsidRPr="00D503A0" w:rsidRDefault="000B5829" w:rsidP="00DC6781">
      <w:pPr>
        <w:pStyle w:val="ListParagraph"/>
        <w:numPr>
          <w:ilvl w:val="0"/>
          <w:numId w:val="49"/>
        </w:numPr>
        <w:rPr>
          <w:lang w:val="en-US"/>
        </w:rPr>
      </w:pPr>
      <w:r w:rsidRPr="00D503A0">
        <w:rPr>
          <w:lang w:val="en-US"/>
        </w:rPr>
        <w:t>Phiếu nhập kho</w:t>
      </w:r>
    </w:p>
    <w:p w14:paraId="2FCEA8A8" w14:textId="77777777" w:rsidR="000B5829" w:rsidRPr="00D503A0" w:rsidRDefault="000B5829" w:rsidP="00DC6781">
      <w:pPr>
        <w:pStyle w:val="ListParagraph"/>
        <w:numPr>
          <w:ilvl w:val="0"/>
          <w:numId w:val="49"/>
        </w:numPr>
        <w:rPr>
          <w:lang w:val="en-US"/>
        </w:rPr>
      </w:pPr>
      <w:r w:rsidRPr="00D503A0">
        <w:rPr>
          <w:lang w:val="en-US"/>
        </w:rPr>
        <w:t>Hóa đơn</w:t>
      </w:r>
    </w:p>
    <w:p w14:paraId="14412849" w14:textId="7ED49AB6" w:rsidR="00CD2161" w:rsidRDefault="00CD2161" w:rsidP="00CD2161">
      <w:pPr>
        <w:jc w:val="center"/>
        <w:rPr>
          <w:b/>
          <w:bCs/>
          <w:lang w:val="en-US"/>
        </w:rPr>
      </w:pPr>
    </w:p>
    <w:p w14:paraId="5BE13D7F" w14:textId="77777777" w:rsidR="00864026" w:rsidRDefault="00864026" w:rsidP="00864026">
      <w:pPr>
        <w:rPr>
          <w:b/>
          <w:bCs/>
          <w:lang w:val="en-US"/>
        </w:rPr>
      </w:pPr>
      <w:r w:rsidRPr="00864026">
        <w:rPr>
          <w:b/>
          <w:bCs/>
          <w:lang w:val="en-US"/>
        </w:rPr>
        <w:lastRenderedPageBreak/>
        <w:t>PHẦN II. Câu trắc nghiệm đúng sai. Thí sinh trả lời từ câu 1 đến câu 4. Trong mỗi ý a), b), c), d) ở mỗi câu, thí sinh chọn đúng hoặc sai.</w:t>
      </w:r>
    </w:p>
    <w:p w14:paraId="04C7513D" w14:textId="78779823" w:rsidR="004A353C" w:rsidRDefault="004A353C" w:rsidP="004A353C">
      <w:pPr>
        <w:rPr>
          <w:lang w:val="en-US"/>
        </w:rPr>
      </w:pPr>
      <w:r>
        <w:rPr>
          <w:lang w:val="en-US"/>
        </w:rPr>
        <w:t xml:space="preserve">Câu </w:t>
      </w:r>
      <w:r w:rsidR="0066034C">
        <w:rPr>
          <w:lang w:val="en-US"/>
        </w:rPr>
        <w:t>1</w:t>
      </w:r>
      <w:r>
        <w:rPr>
          <w:lang w:val="en-US"/>
        </w:rPr>
        <w:t xml:space="preserve">. </w:t>
      </w:r>
      <w:r w:rsidRPr="000C11FD">
        <w:rPr>
          <w:lang w:val="en-US"/>
        </w:rPr>
        <w:t>Đơn bán hàng (Sale Order) chứa thông tin sau</w:t>
      </w:r>
    </w:p>
    <w:p w14:paraId="6D844409" w14:textId="77777777" w:rsidR="004A353C" w:rsidRPr="008D3D4A" w:rsidRDefault="004A353C" w:rsidP="00DC6781">
      <w:pPr>
        <w:pStyle w:val="ListParagraph"/>
        <w:numPr>
          <w:ilvl w:val="0"/>
          <w:numId w:val="2"/>
        </w:numPr>
      </w:pPr>
      <w:r>
        <w:t xml:space="preserve">Ngày giao hàng </w:t>
      </w:r>
    </w:p>
    <w:p w14:paraId="0632F3ED" w14:textId="77777777" w:rsidR="004A353C" w:rsidRDefault="004A353C" w:rsidP="00DC6781">
      <w:pPr>
        <w:pStyle w:val="ListParagraph"/>
        <w:numPr>
          <w:ilvl w:val="0"/>
          <w:numId w:val="2"/>
        </w:numPr>
      </w:pPr>
      <w:r>
        <w:t>Thông tin tổng nợ của khách hàng</w:t>
      </w:r>
    </w:p>
    <w:p w14:paraId="6BC478E0" w14:textId="77777777" w:rsidR="004A353C" w:rsidRDefault="004A353C" w:rsidP="00DC6781">
      <w:pPr>
        <w:pStyle w:val="ListParagraph"/>
        <w:numPr>
          <w:ilvl w:val="0"/>
          <w:numId w:val="2"/>
        </w:numPr>
      </w:pPr>
      <w:r>
        <w:t>Địa chỉ người mua, người nhận hàng, người nhận hóa đơn</w:t>
      </w:r>
    </w:p>
    <w:p w14:paraId="6B5E28E7" w14:textId="77777777" w:rsidR="004A353C" w:rsidRPr="008D3D4A" w:rsidRDefault="004A353C" w:rsidP="00DC6781">
      <w:pPr>
        <w:pStyle w:val="ListParagraph"/>
        <w:numPr>
          <w:ilvl w:val="0"/>
          <w:numId w:val="2"/>
        </w:numPr>
      </w:pPr>
      <w:r>
        <w:t xml:space="preserve">Đơn giá bán, số lượng, chiết khấu, thuế </w:t>
      </w:r>
    </w:p>
    <w:p w14:paraId="165405C1" w14:textId="6FF1DDCE" w:rsidR="004A353C" w:rsidRPr="004A0854" w:rsidRDefault="004A353C" w:rsidP="004A353C">
      <w:r w:rsidRPr="004A0854">
        <w:t xml:space="preserve">Câu </w:t>
      </w:r>
      <w:r w:rsidR="0066034C" w:rsidRPr="0086074E">
        <w:t>2</w:t>
      </w:r>
      <w:r w:rsidRPr="004A0854">
        <w:t>. Các bài học nào sau đây của Hammer là đúng về việc tái thiết kế quy trình nghiệp vụ doanh nghiệp</w:t>
      </w:r>
    </w:p>
    <w:p w14:paraId="306D7CE1" w14:textId="7341E273" w:rsidR="004A353C" w:rsidRDefault="004A353C" w:rsidP="00DC6781">
      <w:pPr>
        <w:pStyle w:val="ListParagraph"/>
        <w:numPr>
          <w:ilvl w:val="0"/>
          <w:numId w:val="3"/>
        </w:numPr>
      </w:pPr>
      <w:r>
        <w:t>Một quy trình đơn lẻ không tạo ra giá trị. Ví dụ</w:t>
      </w:r>
      <w:r w:rsidR="007D35AA">
        <w:t>.</w:t>
      </w:r>
      <w:r>
        <w:t xml:space="preserve"> bán hàng rất tốt nhưng ở bước hậu mãi lại hời hợt (do không có được thôngtin từ phòng bán hàng)</w:t>
      </w:r>
    </w:p>
    <w:p w14:paraId="735C8D51" w14:textId="77777777" w:rsidR="004A353C" w:rsidRDefault="004A353C" w:rsidP="00DC6781">
      <w:pPr>
        <w:pStyle w:val="ListParagraph"/>
        <w:numPr>
          <w:ilvl w:val="0"/>
          <w:numId w:val="3"/>
        </w:numPr>
      </w:pPr>
      <w:r>
        <w:t xml:space="preserve">Gom nhóm các hoạt động (nhân viên) phối hợp với nhau để tạo ra giá trị cho khách hàng. </w:t>
      </w:r>
    </w:p>
    <w:p w14:paraId="40A64480" w14:textId="77777777" w:rsidR="004A353C" w:rsidRPr="007713A0" w:rsidRDefault="004A353C" w:rsidP="00DC6781">
      <w:pPr>
        <w:pStyle w:val="ListParagraph"/>
        <w:numPr>
          <w:ilvl w:val="0"/>
          <w:numId w:val="3"/>
        </w:numPr>
      </w:pPr>
      <w:r>
        <w:t xml:space="preserve">Hệ thống CNTT (IT system) phá vỡ rào cản giữa các phòng ban </w:t>
      </w:r>
    </w:p>
    <w:p w14:paraId="459EC7E1" w14:textId="77777777" w:rsidR="004A353C" w:rsidRDefault="004A353C" w:rsidP="00DC6781">
      <w:pPr>
        <w:pStyle w:val="ListParagraph"/>
        <w:numPr>
          <w:ilvl w:val="0"/>
          <w:numId w:val="3"/>
        </w:numPr>
      </w:pPr>
      <w:r>
        <w:t>Tổ chức doanh nghiệp theo hướng chức năng tra tấn khách hàng. Ví dụ như ở bệnh viện</w:t>
      </w:r>
    </w:p>
    <w:p w14:paraId="7766D35C" w14:textId="694D1CFA" w:rsidR="004A353C" w:rsidRPr="000137F1" w:rsidRDefault="004A353C" w:rsidP="004A353C">
      <w:r w:rsidRPr="000137F1">
        <w:t xml:space="preserve">Câu </w:t>
      </w:r>
      <w:r w:rsidR="0066034C" w:rsidRPr="0086074E">
        <w:t>3</w:t>
      </w:r>
      <w:r w:rsidRPr="000137F1">
        <w:t>. Kết thúc việc xác thực hóa đơn nhà cung cấp - Invoice Verification sẽ dẫn đến</w:t>
      </w:r>
    </w:p>
    <w:p w14:paraId="3EC75B58" w14:textId="77777777" w:rsidR="004A353C" w:rsidRPr="007238BF" w:rsidRDefault="004A353C" w:rsidP="00DC6781">
      <w:pPr>
        <w:pStyle w:val="ListParagraph"/>
        <w:numPr>
          <w:ilvl w:val="0"/>
          <w:numId w:val="4"/>
        </w:numPr>
      </w:pPr>
      <w:r>
        <w:t xml:space="preserve">Thay đổi giá vốn hàng hóa </w:t>
      </w:r>
    </w:p>
    <w:p w14:paraId="0108209B" w14:textId="77777777" w:rsidR="004A353C" w:rsidRPr="007238BF" w:rsidRDefault="004A353C" w:rsidP="00DC6781">
      <w:pPr>
        <w:pStyle w:val="ListParagraph"/>
        <w:numPr>
          <w:ilvl w:val="0"/>
          <w:numId w:val="4"/>
        </w:numPr>
      </w:pPr>
      <w:r>
        <w:t>Giảm khoản phải trả cho khách hàn</w:t>
      </w:r>
    </w:p>
    <w:p w14:paraId="2FD7816C" w14:textId="77777777" w:rsidR="004A353C" w:rsidRDefault="004A353C" w:rsidP="00DC6781">
      <w:pPr>
        <w:pStyle w:val="ListParagraph"/>
        <w:numPr>
          <w:ilvl w:val="0"/>
          <w:numId w:val="4"/>
        </w:numPr>
      </w:pPr>
      <w:r>
        <w:t>Tăng tồn kho</w:t>
      </w:r>
    </w:p>
    <w:p w14:paraId="798CDF07" w14:textId="77777777" w:rsidR="004A353C" w:rsidRPr="007238BF" w:rsidRDefault="004A353C" w:rsidP="00DC6781">
      <w:pPr>
        <w:pStyle w:val="ListParagraph"/>
        <w:numPr>
          <w:ilvl w:val="0"/>
          <w:numId w:val="4"/>
        </w:numPr>
      </w:pPr>
      <w:r>
        <w:t xml:space="preserve">Tăng khoản phải trả cho nhà cung cấp </w:t>
      </w:r>
    </w:p>
    <w:p w14:paraId="667D3E58" w14:textId="749264E8" w:rsidR="004C5DCE" w:rsidRDefault="004C5DCE" w:rsidP="004C5DCE">
      <w:pPr>
        <w:rPr>
          <w:lang w:val="en-US"/>
        </w:rPr>
      </w:pPr>
      <w:r>
        <w:rPr>
          <w:lang w:val="en-US"/>
        </w:rPr>
        <w:t xml:space="preserve">Câu </w:t>
      </w:r>
      <w:r w:rsidR="0066034C">
        <w:rPr>
          <w:lang w:val="en-US"/>
        </w:rPr>
        <w:t>4</w:t>
      </w:r>
      <w:r>
        <w:rPr>
          <w:lang w:val="en-US"/>
        </w:rPr>
        <w:t xml:space="preserve">. </w:t>
      </w:r>
      <w:r w:rsidRPr="00256DA4">
        <w:rPr>
          <w:lang w:val="en-US"/>
        </w:rPr>
        <w:t>Khiếm khuyết nào sau đây của MRP nguyên thủy (Material Requirements Planning)</w:t>
      </w:r>
    </w:p>
    <w:p w14:paraId="6DCDA396" w14:textId="77777777" w:rsidR="004C5DCE" w:rsidRPr="00F54427" w:rsidRDefault="004C5DCE" w:rsidP="00DC6781">
      <w:pPr>
        <w:pStyle w:val="ListParagraph"/>
        <w:numPr>
          <w:ilvl w:val="0"/>
          <w:numId w:val="6"/>
        </w:numPr>
        <w:rPr>
          <w:lang w:val="vi"/>
        </w:rPr>
      </w:pPr>
      <w:r w:rsidRPr="00F54427">
        <w:rPr>
          <w:lang w:val="vi"/>
        </w:rPr>
        <w:t xml:space="preserve">Không quan tâm đến tồn kho  </w:t>
      </w:r>
    </w:p>
    <w:p w14:paraId="0509A7BC" w14:textId="77777777" w:rsidR="004C5DCE" w:rsidRPr="00F54427" w:rsidRDefault="004C5DCE" w:rsidP="00DC6781">
      <w:pPr>
        <w:pStyle w:val="ListParagraph"/>
        <w:numPr>
          <w:ilvl w:val="0"/>
          <w:numId w:val="6"/>
        </w:numPr>
        <w:rPr>
          <w:lang w:val="vi"/>
        </w:rPr>
      </w:pPr>
      <w:r w:rsidRPr="00F54427">
        <w:rPr>
          <w:lang w:val="vi"/>
        </w:rPr>
        <w:t xml:space="preserve">Không hỗ trợ lên kế hoạch tổng hợp (SOP)  </w:t>
      </w:r>
    </w:p>
    <w:p w14:paraId="5E747CAF" w14:textId="77777777" w:rsidR="004C5DCE" w:rsidRPr="00F54427" w:rsidRDefault="004C5DCE" w:rsidP="00DC6781">
      <w:pPr>
        <w:pStyle w:val="ListParagraph"/>
        <w:numPr>
          <w:ilvl w:val="0"/>
          <w:numId w:val="6"/>
        </w:numPr>
        <w:rPr>
          <w:lang w:val="vi"/>
        </w:rPr>
      </w:pPr>
      <w:r w:rsidRPr="00F54427">
        <w:rPr>
          <w:lang w:val="vi"/>
        </w:rPr>
        <w:t xml:space="preserve">Không quan tâm đến năng lực sản xuất  </w:t>
      </w:r>
    </w:p>
    <w:p w14:paraId="35E037EA" w14:textId="77777777" w:rsidR="004C5DCE" w:rsidRPr="00F54427" w:rsidRDefault="004C5DCE" w:rsidP="00DC6781">
      <w:pPr>
        <w:pStyle w:val="ListParagraph"/>
        <w:numPr>
          <w:ilvl w:val="0"/>
          <w:numId w:val="6"/>
        </w:numPr>
        <w:rPr>
          <w:lang w:val="vi"/>
        </w:rPr>
      </w:pPr>
      <w:r w:rsidRPr="00F54427">
        <w:rPr>
          <w:lang w:val="vi"/>
        </w:rPr>
        <w:t>Không tính được số nguyên vật liệu cần thiết</w:t>
      </w:r>
    </w:p>
    <w:p w14:paraId="75CDECE3" w14:textId="48B52609" w:rsidR="004C5DCE" w:rsidRPr="00630007" w:rsidRDefault="004C5DCE" w:rsidP="004C5DCE">
      <w:pPr>
        <w:rPr>
          <w:lang w:val="vi"/>
        </w:rPr>
      </w:pPr>
      <w:r w:rsidRPr="00BD735A">
        <w:rPr>
          <w:lang w:val="vi"/>
        </w:rPr>
        <w:t xml:space="preserve">Câu </w:t>
      </w:r>
      <w:r w:rsidR="0066034C" w:rsidRPr="0086074E">
        <w:rPr>
          <w:lang w:val="vi"/>
        </w:rPr>
        <w:t>5</w:t>
      </w:r>
      <w:r w:rsidR="007D35AA">
        <w:rPr>
          <w:lang w:val="vi"/>
        </w:rPr>
        <w:t>.</w:t>
      </w:r>
      <w:r w:rsidRPr="00BD735A">
        <w:rPr>
          <w:lang w:val="vi"/>
        </w:rPr>
        <w:t xml:space="preserve"> </w:t>
      </w:r>
      <w:r w:rsidRPr="00630007">
        <w:rPr>
          <w:lang w:val="vi"/>
        </w:rPr>
        <w:t>Trong khái niệm MRP nguyên thủy (Material Requirements Planning) sử dụng các yếu tố nào làm đầu vào</w:t>
      </w:r>
    </w:p>
    <w:p w14:paraId="7805BB58" w14:textId="77777777" w:rsidR="004C5DCE" w:rsidRPr="00692782" w:rsidRDefault="004C5DCE" w:rsidP="00DC6781">
      <w:pPr>
        <w:pStyle w:val="ListParagraph"/>
        <w:numPr>
          <w:ilvl w:val="0"/>
          <w:numId w:val="8"/>
        </w:numPr>
        <w:rPr>
          <w:lang w:val="en-US"/>
        </w:rPr>
      </w:pPr>
      <w:r w:rsidRPr="00692782">
        <w:rPr>
          <w:lang w:val="en-US"/>
        </w:rPr>
        <w:t xml:space="preserve">Các Order (Sale Order, Purchase Order, Manufacturing Order...)  </w:t>
      </w:r>
    </w:p>
    <w:p w14:paraId="0EF11AFA" w14:textId="77777777" w:rsidR="004C5DCE" w:rsidRPr="00692782" w:rsidRDefault="004C5DCE" w:rsidP="00DC6781">
      <w:pPr>
        <w:pStyle w:val="ListParagraph"/>
        <w:numPr>
          <w:ilvl w:val="0"/>
          <w:numId w:val="8"/>
        </w:numPr>
        <w:rPr>
          <w:lang w:val="en-US"/>
        </w:rPr>
      </w:pPr>
      <w:r w:rsidRPr="00692782">
        <w:rPr>
          <w:lang w:val="en-US"/>
        </w:rPr>
        <w:t>Work Center</w:t>
      </w:r>
    </w:p>
    <w:p w14:paraId="52A4B3F9" w14:textId="77777777" w:rsidR="004C5DCE" w:rsidRPr="00692782" w:rsidRDefault="004C5DCE" w:rsidP="00DC6781">
      <w:pPr>
        <w:pStyle w:val="ListParagraph"/>
        <w:numPr>
          <w:ilvl w:val="0"/>
          <w:numId w:val="8"/>
        </w:numPr>
        <w:rPr>
          <w:lang w:val="en-US"/>
        </w:rPr>
      </w:pPr>
      <w:r w:rsidRPr="00692782">
        <w:rPr>
          <w:lang w:val="en-US"/>
        </w:rPr>
        <w:t xml:space="preserve">BOM </w:t>
      </w:r>
    </w:p>
    <w:p w14:paraId="1399386B" w14:textId="77777777" w:rsidR="004C5DCE" w:rsidRDefault="004C5DCE" w:rsidP="00DC6781">
      <w:pPr>
        <w:pStyle w:val="ListParagraph"/>
        <w:numPr>
          <w:ilvl w:val="0"/>
          <w:numId w:val="8"/>
        </w:numPr>
        <w:rPr>
          <w:lang w:val="en-US"/>
        </w:rPr>
      </w:pPr>
      <w:r w:rsidRPr="00692782">
        <w:rPr>
          <w:lang w:val="en-US"/>
        </w:rPr>
        <w:lastRenderedPageBreak/>
        <w:t xml:space="preserve">Tồn kho  </w:t>
      </w:r>
    </w:p>
    <w:p w14:paraId="781615FE" w14:textId="7EC3D3BB" w:rsidR="004C5DCE" w:rsidRPr="004E56D6" w:rsidRDefault="004C5DCE" w:rsidP="004C5DCE">
      <w:pPr>
        <w:rPr>
          <w:lang w:val="vi"/>
        </w:rPr>
      </w:pPr>
      <w:r w:rsidRPr="004E56D6">
        <w:t xml:space="preserve">Câu </w:t>
      </w:r>
      <w:r w:rsidR="00DC6781">
        <w:rPr>
          <w:lang w:val="en-US"/>
        </w:rPr>
        <w:t>6</w:t>
      </w:r>
      <w:r w:rsidR="007D35AA">
        <w:t>.</w:t>
      </w:r>
      <w:r w:rsidRPr="004E56D6">
        <w:t xml:space="preserve"> </w:t>
      </w:r>
      <w:r w:rsidRPr="004E56D6">
        <w:rPr>
          <w:lang w:val="vi"/>
        </w:rPr>
        <w:t>Good Issue (chuyển kho nguyên vật liệu) trong quy trình thực thi lệnh sản xuất là để</w:t>
      </w:r>
    </w:p>
    <w:p w14:paraId="0256A92A" w14:textId="77777777" w:rsidR="004C5DCE" w:rsidRPr="001E4F73" w:rsidRDefault="004C5DCE" w:rsidP="00DC6781">
      <w:pPr>
        <w:pStyle w:val="ListParagraph"/>
        <w:numPr>
          <w:ilvl w:val="0"/>
          <w:numId w:val="11"/>
        </w:numPr>
      </w:pPr>
      <w:r>
        <w:t>Xuất hàng từ kho thành phẩm đến kho khách hàng</w:t>
      </w:r>
    </w:p>
    <w:p w14:paraId="51A45559" w14:textId="77777777" w:rsidR="004C5DCE" w:rsidRPr="001E4F73" w:rsidRDefault="004C5DCE" w:rsidP="00DC6781">
      <w:pPr>
        <w:pStyle w:val="ListParagraph"/>
        <w:numPr>
          <w:ilvl w:val="0"/>
          <w:numId w:val="11"/>
        </w:numPr>
      </w:pPr>
      <w:r>
        <w:t xml:space="preserve">Di chuyển nguyên vật liệu từ kho nguyên vật liệu đến nơi sản xuất  </w:t>
      </w:r>
    </w:p>
    <w:p w14:paraId="136F9E7D" w14:textId="2C379153" w:rsidR="00445D52" w:rsidRPr="009F3F29" w:rsidRDefault="004C5DCE" w:rsidP="009F3F29">
      <w:pPr>
        <w:pStyle w:val="ListParagraph"/>
        <w:numPr>
          <w:ilvl w:val="0"/>
          <w:numId w:val="11"/>
        </w:numPr>
      </w:pPr>
      <w:r>
        <w:t xml:space="preserve">Giảm tồn kho nguyên vật liệu  </w:t>
      </w:r>
    </w:p>
    <w:p w14:paraId="1EBB78E8" w14:textId="5399E2E3" w:rsidR="009F3F29" w:rsidRPr="00797E71" w:rsidRDefault="00797E71" w:rsidP="00797E71">
      <w:pPr>
        <w:pStyle w:val="ListParagraph"/>
        <w:numPr>
          <w:ilvl w:val="0"/>
          <w:numId w:val="11"/>
        </w:numPr>
      </w:pPr>
      <w:r>
        <w:rPr>
          <w:lang w:val="en-US"/>
        </w:rPr>
        <w:t>Mặc định là sai.</w:t>
      </w:r>
    </w:p>
    <w:p w14:paraId="2DFD537B" w14:textId="744D607F" w:rsidR="004C5DCE" w:rsidRPr="00F67E44" w:rsidRDefault="004C5DCE" w:rsidP="004C5DCE">
      <w:pPr>
        <w:rPr>
          <w:lang w:val="vi"/>
        </w:rPr>
      </w:pPr>
      <w:r w:rsidRPr="00F67E44">
        <w:t xml:space="preserve">Câu </w:t>
      </w:r>
      <w:r w:rsidR="00DC6781" w:rsidRPr="0086074E">
        <w:t>7</w:t>
      </w:r>
      <w:r w:rsidR="007D35AA">
        <w:t>.</w:t>
      </w:r>
      <w:r w:rsidRPr="00F67E44">
        <w:t xml:space="preserve"> </w:t>
      </w:r>
      <w:r w:rsidRPr="00F67E44">
        <w:rPr>
          <w:lang w:val="vi"/>
        </w:rPr>
        <w:t>Phát biểu nào sau đây là đúng về quản trị khoa học của Federic Taylor</w:t>
      </w:r>
    </w:p>
    <w:p w14:paraId="6A785FA3" w14:textId="77777777" w:rsidR="004C5DCE" w:rsidRPr="007D6985" w:rsidRDefault="004C5DCE" w:rsidP="00DC6781">
      <w:pPr>
        <w:pStyle w:val="ListParagraph"/>
        <w:numPr>
          <w:ilvl w:val="0"/>
          <w:numId w:val="12"/>
        </w:numPr>
      </w:pPr>
      <w:r>
        <w:t>Học thuyết góp phần biến mỗi phòng ban thành các pháo đài. Điều này tốt cho hiệu quả hoạt động của công ty</w:t>
      </w:r>
    </w:p>
    <w:p w14:paraId="26F9D4C5" w14:textId="77777777" w:rsidR="004C5DCE" w:rsidRPr="007D6985" w:rsidRDefault="004C5DCE" w:rsidP="00DC6781">
      <w:pPr>
        <w:pStyle w:val="ListParagraph"/>
        <w:numPr>
          <w:ilvl w:val="0"/>
          <w:numId w:val="12"/>
        </w:numPr>
      </w:pPr>
      <w:r>
        <w:t xml:space="preserve">Các hoạt động giản đơn nên nhân công giá rẻ vì không cần thiết chất xám </w:t>
      </w:r>
    </w:p>
    <w:p w14:paraId="59645A43" w14:textId="77777777" w:rsidR="004C5DCE" w:rsidRPr="007D6985" w:rsidRDefault="004C5DCE" w:rsidP="00DC6781">
      <w:pPr>
        <w:pStyle w:val="ListParagraph"/>
        <w:numPr>
          <w:ilvl w:val="0"/>
          <w:numId w:val="12"/>
        </w:numPr>
      </w:pPr>
      <w:r>
        <w:t xml:space="preserve">Chia nhỏ công việc thành các hoạt động đơn giản để góp phần tăng hiệu suất sản xuất  </w:t>
      </w:r>
    </w:p>
    <w:p w14:paraId="79E7AE3A" w14:textId="77777777" w:rsidR="004C5DCE" w:rsidRDefault="004C5DCE" w:rsidP="00DC6781">
      <w:pPr>
        <w:pStyle w:val="ListParagraph"/>
        <w:numPr>
          <w:ilvl w:val="0"/>
          <w:numId w:val="12"/>
        </w:numPr>
      </w:pPr>
      <w:r>
        <w:t xml:space="preserve">Kiểu tổ chức công ty thành các phòng ban chuyên biệt là một dạng của học thuyết này  </w:t>
      </w:r>
    </w:p>
    <w:p w14:paraId="4813EADE" w14:textId="0B27A46C" w:rsidR="004C5DCE" w:rsidRPr="00880654" w:rsidRDefault="004C5DCE" w:rsidP="004C5DCE">
      <w:pPr>
        <w:rPr>
          <w:lang w:val="vi"/>
        </w:rPr>
      </w:pPr>
      <w:r>
        <w:rPr>
          <w:lang w:val="en-US"/>
        </w:rPr>
        <w:t xml:space="preserve">Câu </w:t>
      </w:r>
      <w:r w:rsidR="00DC6781">
        <w:rPr>
          <w:lang w:val="en-US"/>
        </w:rPr>
        <w:t>8</w:t>
      </w:r>
      <w:r w:rsidR="007D35AA">
        <w:rPr>
          <w:lang w:val="en-US"/>
        </w:rPr>
        <w:t>.</w:t>
      </w:r>
      <w:r>
        <w:rPr>
          <w:lang w:val="en-US"/>
        </w:rPr>
        <w:t xml:space="preserve"> </w:t>
      </w:r>
      <w:r w:rsidRPr="00880654">
        <w:rPr>
          <w:lang w:val="vi"/>
        </w:rPr>
        <w:t>MPS</w:t>
      </w:r>
      <w:r w:rsidR="007D35AA">
        <w:rPr>
          <w:lang w:val="vi"/>
        </w:rPr>
        <w:t>.</w:t>
      </w:r>
    </w:p>
    <w:p w14:paraId="3F2633F8" w14:textId="77777777" w:rsidR="004C5DCE" w:rsidRPr="009E74B4" w:rsidRDefault="004C5DCE" w:rsidP="00DC6781">
      <w:pPr>
        <w:pStyle w:val="ListParagraph"/>
        <w:numPr>
          <w:ilvl w:val="0"/>
          <w:numId w:val="14"/>
        </w:numPr>
        <w:rPr>
          <w:lang w:val="vi"/>
        </w:rPr>
      </w:pPr>
      <w:r w:rsidRPr="009E74B4">
        <w:rPr>
          <w:lang w:val="vi"/>
        </w:rPr>
        <w:t xml:space="preserve">Dựa vào thông tin dự báo, thông tin tồn kho đầu kỳ, các đơn mua hàng sắp nhận  </w:t>
      </w:r>
    </w:p>
    <w:p w14:paraId="37A48B75" w14:textId="77777777" w:rsidR="004C5DCE" w:rsidRPr="009E74B4" w:rsidRDefault="004C5DCE" w:rsidP="00DC6781">
      <w:pPr>
        <w:pStyle w:val="ListParagraph"/>
        <w:numPr>
          <w:ilvl w:val="0"/>
          <w:numId w:val="14"/>
        </w:numPr>
        <w:rPr>
          <w:lang w:val="vi"/>
        </w:rPr>
      </w:pPr>
      <w:r w:rsidRPr="009E74B4">
        <w:rPr>
          <w:lang w:val="vi"/>
        </w:rPr>
        <w:t>Tính toán số lượng nguyên vật liệu cần mua.</w:t>
      </w:r>
    </w:p>
    <w:p w14:paraId="3E86E397" w14:textId="77777777" w:rsidR="004C5DCE" w:rsidRPr="009E74B4" w:rsidRDefault="004C5DCE" w:rsidP="00DC6781">
      <w:pPr>
        <w:pStyle w:val="ListParagraph"/>
        <w:numPr>
          <w:ilvl w:val="0"/>
          <w:numId w:val="14"/>
        </w:numPr>
        <w:rPr>
          <w:lang w:val="vi"/>
        </w:rPr>
      </w:pPr>
      <w:r w:rsidRPr="009E74B4">
        <w:rPr>
          <w:lang w:val="vi"/>
        </w:rPr>
        <w:t xml:space="preserve">Quyết định số lượng thành phẩm cần sản xuất hoặc mua theo từng kỳ  </w:t>
      </w:r>
    </w:p>
    <w:p w14:paraId="57D5FAC2" w14:textId="77777777" w:rsidR="004C5DCE" w:rsidRPr="009E74B4" w:rsidRDefault="004C5DCE" w:rsidP="00DC6781">
      <w:pPr>
        <w:pStyle w:val="ListParagraph"/>
        <w:numPr>
          <w:ilvl w:val="0"/>
          <w:numId w:val="14"/>
        </w:numPr>
        <w:rPr>
          <w:lang w:val="en-US"/>
        </w:rPr>
      </w:pPr>
      <w:r w:rsidRPr="009E74B4">
        <w:rPr>
          <w:lang w:val="en-US"/>
        </w:rPr>
        <w:t xml:space="preserve">Là một trong các chức năng của Planning of Quantities  </w:t>
      </w:r>
    </w:p>
    <w:p w14:paraId="4701DBB0" w14:textId="34AC6641" w:rsidR="004C5DCE" w:rsidRDefault="004C5DCE" w:rsidP="004C5DCE">
      <w:pPr>
        <w:rPr>
          <w:rFonts w:cs="Times New Roman"/>
          <w:color w:val="001A1D"/>
          <w:spacing w:val="-5"/>
          <w:w w:val="105"/>
          <w:szCs w:val="26"/>
          <w:lang w:val="en-US"/>
        </w:rPr>
      </w:pPr>
      <w:r>
        <w:rPr>
          <w:lang w:val="en-US"/>
        </w:rPr>
        <w:t>Câu</w:t>
      </w:r>
      <w:r w:rsidR="00A02CB8">
        <w:rPr>
          <w:lang w:val="en-US"/>
        </w:rPr>
        <w:t xml:space="preserve"> </w:t>
      </w:r>
      <w:r w:rsidR="00DC6781">
        <w:rPr>
          <w:lang w:val="en-US"/>
        </w:rPr>
        <w:t>9</w:t>
      </w:r>
      <w:r w:rsidR="007D35AA">
        <w:rPr>
          <w:lang w:val="en-US"/>
        </w:rPr>
        <w:t>.</w:t>
      </w:r>
      <w:r>
        <w:rPr>
          <w:lang w:val="en-US"/>
        </w:rPr>
        <w:t xml:space="preserve"> </w:t>
      </w:r>
      <w:r w:rsidRPr="00A9797A">
        <w:rPr>
          <w:rFonts w:cs="Times New Roman"/>
          <w:color w:val="001A1D"/>
          <w:w w:val="105"/>
          <w:szCs w:val="26"/>
        </w:rPr>
        <w:t>Trong</w:t>
      </w:r>
      <w:r w:rsidRPr="00A9797A">
        <w:rPr>
          <w:rFonts w:cs="Times New Roman"/>
          <w:color w:val="001A1D"/>
          <w:spacing w:val="-9"/>
          <w:w w:val="105"/>
          <w:szCs w:val="26"/>
        </w:rPr>
        <w:t xml:space="preserve"> </w:t>
      </w:r>
      <w:r w:rsidRPr="00A9797A">
        <w:rPr>
          <w:rFonts w:cs="Times New Roman"/>
          <w:color w:val="001A1D"/>
          <w:w w:val="105"/>
          <w:szCs w:val="26"/>
        </w:rPr>
        <w:t>Product</w:t>
      </w:r>
      <w:r w:rsidRPr="00A9797A">
        <w:rPr>
          <w:rFonts w:cs="Times New Roman"/>
          <w:color w:val="001A1D"/>
          <w:spacing w:val="-9"/>
          <w:w w:val="105"/>
          <w:szCs w:val="26"/>
        </w:rPr>
        <w:t xml:space="preserve"> </w:t>
      </w:r>
      <w:r w:rsidRPr="00A9797A">
        <w:rPr>
          <w:rFonts w:cs="Times New Roman"/>
          <w:color w:val="001A1D"/>
          <w:w w:val="105"/>
          <w:szCs w:val="26"/>
        </w:rPr>
        <w:t>Master</w:t>
      </w:r>
      <w:r w:rsidRPr="00A9797A">
        <w:rPr>
          <w:rFonts w:cs="Times New Roman"/>
          <w:color w:val="001A1D"/>
          <w:spacing w:val="-9"/>
          <w:w w:val="105"/>
          <w:szCs w:val="26"/>
        </w:rPr>
        <w:t xml:space="preserve"> </w:t>
      </w:r>
      <w:r w:rsidRPr="00A9797A">
        <w:rPr>
          <w:rFonts w:cs="Times New Roman"/>
          <w:color w:val="001A1D"/>
          <w:w w:val="105"/>
          <w:szCs w:val="26"/>
        </w:rPr>
        <w:t>Data</w:t>
      </w:r>
      <w:r w:rsidRPr="00A9797A">
        <w:rPr>
          <w:rFonts w:cs="Times New Roman"/>
          <w:color w:val="001A1D"/>
          <w:spacing w:val="-9"/>
          <w:w w:val="105"/>
          <w:szCs w:val="26"/>
        </w:rPr>
        <w:t xml:space="preserve"> </w:t>
      </w:r>
      <w:r w:rsidRPr="00A9797A">
        <w:rPr>
          <w:rFonts w:cs="Times New Roman"/>
          <w:color w:val="001A1D"/>
          <w:w w:val="105"/>
          <w:szCs w:val="26"/>
        </w:rPr>
        <w:t>chứa</w:t>
      </w:r>
      <w:r w:rsidRPr="00A9797A">
        <w:rPr>
          <w:rFonts w:cs="Times New Roman"/>
          <w:color w:val="001A1D"/>
          <w:spacing w:val="-8"/>
          <w:w w:val="105"/>
          <w:szCs w:val="26"/>
        </w:rPr>
        <w:t xml:space="preserve"> </w:t>
      </w:r>
      <w:r w:rsidRPr="00A9797A">
        <w:rPr>
          <w:rFonts w:cs="Times New Roman"/>
          <w:color w:val="001A1D"/>
          <w:w w:val="105"/>
          <w:szCs w:val="26"/>
        </w:rPr>
        <w:t>thông</w:t>
      </w:r>
      <w:r w:rsidRPr="00A9797A">
        <w:rPr>
          <w:rFonts w:cs="Times New Roman"/>
          <w:color w:val="001A1D"/>
          <w:spacing w:val="-9"/>
          <w:w w:val="105"/>
          <w:szCs w:val="26"/>
        </w:rPr>
        <w:t xml:space="preserve"> </w:t>
      </w:r>
      <w:r w:rsidRPr="00A9797A">
        <w:rPr>
          <w:rFonts w:cs="Times New Roman"/>
          <w:color w:val="001A1D"/>
          <w:w w:val="105"/>
          <w:szCs w:val="26"/>
        </w:rPr>
        <w:t>tin</w:t>
      </w:r>
      <w:r w:rsidRPr="00A9797A">
        <w:rPr>
          <w:rFonts w:cs="Times New Roman"/>
          <w:color w:val="001A1D"/>
          <w:spacing w:val="-9"/>
          <w:w w:val="105"/>
          <w:szCs w:val="26"/>
        </w:rPr>
        <w:t xml:space="preserve"> </w:t>
      </w:r>
      <w:r w:rsidRPr="00A9797A">
        <w:rPr>
          <w:rFonts w:cs="Times New Roman"/>
          <w:color w:val="001A1D"/>
          <w:w w:val="105"/>
          <w:szCs w:val="26"/>
        </w:rPr>
        <w:t>các</w:t>
      </w:r>
      <w:r w:rsidRPr="00A9797A">
        <w:rPr>
          <w:rFonts w:cs="Times New Roman"/>
          <w:color w:val="001A1D"/>
          <w:spacing w:val="-9"/>
          <w:w w:val="105"/>
          <w:szCs w:val="26"/>
        </w:rPr>
        <w:t xml:space="preserve"> </w:t>
      </w:r>
      <w:r w:rsidRPr="00A9797A">
        <w:rPr>
          <w:rFonts w:cs="Times New Roman"/>
          <w:color w:val="001A1D"/>
          <w:w w:val="105"/>
          <w:szCs w:val="26"/>
        </w:rPr>
        <w:t>nhà</w:t>
      </w:r>
      <w:r w:rsidRPr="00A9797A">
        <w:rPr>
          <w:rFonts w:cs="Times New Roman"/>
          <w:color w:val="001A1D"/>
          <w:spacing w:val="-8"/>
          <w:w w:val="105"/>
          <w:szCs w:val="26"/>
        </w:rPr>
        <w:t xml:space="preserve"> </w:t>
      </w:r>
      <w:r w:rsidRPr="00A9797A">
        <w:rPr>
          <w:rFonts w:cs="Times New Roman"/>
          <w:color w:val="001A1D"/>
          <w:w w:val="105"/>
          <w:szCs w:val="26"/>
        </w:rPr>
        <w:t>cung</w:t>
      </w:r>
      <w:r w:rsidRPr="00A9797A">
        <w:rPr>
          <w:rFonts w:cs="Times New Roman"/>
          <w:color w:val="001A1D"/>
          <w:spacing w:val="-9"/>
          <w:w w:val="105"/>
          <w:szCs w:val="26"/>
        </w:rPr>
        <w:t xml:space="preserve"> </w:t>
      </w:r>
      <w:r w:rsidRPr="00A9797A">
        <w:rPr>
          <w:rFonts w:cs="Times New Roman"/>
          <w:color w:val="001A1D"/>
          <w:w w:val="105"/>
          <w:szCs w:val="26"/>
        </w:rPr>
        <w:t>cấp</w:t>
      </w:r>
      <w:r w:rsidRPr="00A9797A">
        <w:rPr>
          <w:rFonts w:cs="Times New Roman"/>
          <w:color w:val="001A1D"/>
          <w:spacing w:val="-9"/>
          <w:w w:val="105"/>
          <w:szCs w:val="26"/>
        </w:rPr>
        <w:t xml:space="preserve"> </w:t>
      </w:r>
      <w:r w:rsidRPr="00A9797A">
        <w:rPr>
          <w:rFonts w:cs="Times New Roman"/>
          <w:color w:val="001A1D"/>
          <w:w w:val="105"/>
          <w:szCs w:val="26"/>
        </w:rPr>
        <w:t>là</w:t>
      </w:r>
      <w:r w:rsidRPr="00A9797A">
        <w:rPr>
          <w:rFonts w:cs="Times New Roman"/>
          <w:color w:val="001A1D"/>
          <w:spacing w:val="-9"/>
          <w:w w:val="105"/>
          <w:szCs w:val="26"/>
        </w:rPr>
        <w:t xml:space="preserve"> </w:t>
      </w:r>
      <w:r w:rsidRPr="00A9797A">
        <w:rPr>
          <w:rFonts w:cs="Times New Roman"/>
          <w:color w:val="001A1D"/>
          <w:spacing w:val="-5"/>
          <w:w w:val="105"/>
          <w:szCs w:val="26"/>
        </w:rPr>
        <w:t>để</w:t>
      </w:r>
    </w:p>
    <w:p w14:paraId="2D55C867" w14:textId="77777777" w:rsidR="004C5DCE" w:rsidRPr="008100F5" w:rsidRDefault="004C5DCE" w:rsidP="00DC6781">
      <w:pPr>
        <w:pStyle w:val="ListParagraph"/>
        <w:numPr>
          <w:ilvl w:val="0"/>
          <w:numId w:val="17"/>
        </w:numPr>
      </w:pPr>
      <w:r>
        <w:t xml:space="preserve">Hệ thống tự động lựa chọn nhà cung cấp khi tạo thông tin mua hàng  </w:t>
      </w:r>
    </w:p>
    <w:p w14:paraId="4EF5EC9C" w14:textId="77777777" w:rsidR="004C5DCE" w:rsidRPr="008100F5" w:rsidRDefault="004C5DCE" w:rsidP="00DC6781">
      <w:pPr>
        <w:pStyle w:val="ListParagraph"/>
        <w:numPr>
          <w:ilvl w:val="0"/>
          <w:numId w:val="17"/>
        </w:numPr>
      </w:pPr>
      <w:r>
        <w:t>Bắt buột phải chọn lựa nhà cung cấp trong danh sách này khi thực hiện mua hàng.</w:t>
      </w:r>
    </w:p>
    <w:p w14:paraId="4B830AAB" w14:textId="77777777" w:rsidR="004C5DCE" w:rsidRPr="008100F5" w:rsidRDefault="004C5DCE" w:rsidP="00DC6781">
      <w:pPr>
        <w:pStyle w:val="ListParagraph"/>
        <w:numPr>
          <w:ilvl w:val="0"/>
          <w:numId w:val="17"/>
        </w:numPr>
      </w:pPr>
      <w:r>
        <w:t xml:space="preserve">Lưu thông tin thời gian từ lúc đặt hàng đết lúc nhận hàng ứng với nhà cung cấp này  </w:t>
      </w:r>
    </w:p>
    <w:p w14:paraId="7D3D0E78" w14:textId="77777777" w:rsidR="004C5DCE" w:rsidRDefault="004C5DCE" w:rsidP="00DC6781">
      <w:pPr>
        <w:pStyle w:val="ListParagraph"/>
        <w:numPr>
          <w:ilvl w:val="0"/>
          <w:numId w:val="17"/>
        </w:numPr>
      </w:pPr>
      <w:r>
        <w:t xml:space="preserve">Lưu thông tin số lượng hàng đặt tối thiểu đối với nhà cung cấp này  </w:t>
      </w:r>
    </w:p>
    <w:p w14:paraId="2A611552" w14:textId="51250E40" w:rsidR="004C5DCE" w:rsidRPr="00C03E92" w:rsidRDefault="004C5DCE" w:rsidP="004C5DCE">
      <w:pPr>
        <w:rPr>
          <w:rFonts w:cs="Times New Roman"/>
          <w:color w:val="001A1D"/>
          <w:spacing w:val="-4"/>
          <w:w w:val="105"/>
          <w:szCs w:val="26"/>
        </w:rPr>
      </w:pPr>
      <w:r w:rsidRPr="009049AF">
        <w:t xml:space="preserve">Câu </w:t>
      </w:r>
      <w:r w:rsidR="00DC6781" w:rsidRPr="0086074E">
        <w:t>10</w:t>
      </w:r>
      <w:r w:rsidR="007D35AA">
        <w:t>.</w:t>
      </w:r>
      <w:r w:rsidRPr="009049AF">
        <w:t xml:space="preserve"> </w:t>
      </w:r>
      <w:r w:rsidRPr="00A9797A">
        <w:rPr>
          <w:rFonts w:cs="Times New Roman"/>
          <w:color w:val="001A1D"/>
          <w:w w:val="105"/>
          <w:szCs w:val="26"/>
        </w:rPr>
        <w:t>Phát</w:t>
      </w:r>
      <w:r w:rsidRPr="00A9797A">
        <w:rPr>
          <w:rFonts w:cs="Times New Roman"/>
          <w:color w:val="001A1D"/>
          <w:spacing w:val="-5"/>
          <w:w w:val="105"/>
          <w:szCs w:val="26"/>
        </w:rPr>
        <w:t xml:space="preserve"> </w:t>
      </w:r>
      <w:r w:rsidRPr="00A9797A">
        <w:rPr>
          <w:rFonts w:cs="Times New Roman"/>
          <w:color w:val="001A1D"/>
          <w:w w:val="105"/>
          <w:szCs w:val="26"/>
        </w:rPr>
        <w:t>biểu</w:t>
      </w:r>
      <w:r w:rsidRPr="00A9797A">
        <w:rPr>
          <w:rFonts w:cs="Times New Roman"/>
          <w:color w:val="001A1D"/>
          <w:spacing w:val="-4"/>
          <w:w w:val="105"/>
          <w:szCs w:val="26"/>
        </w:rPr>
        <w:t xml:space="preserve"> </w:t>
      </w:r>
      <w:r w:rsidRPr="00A9797A">
        <w:rPr>
          <w:rFonts w:cs="Times New Roman"/>
          <w:color w:val="001A1D"/>
          <w:w w:val="105"/>
          <w:szCs w:val="26"/>
        </w:rPr>
        <w:t>nào</w:t>
      </w:r>
      <w:r w:rsidRPr="00A9797A">
        <w:rPr>
          <w:rFonts w:cs="Times New Roman"/>
          <w:color w:val="001A1D"/>
          <w:spacing w:val="-4"/>
          <w:w w:val="105"/>
          <w:szCs w:val="26"/>
        </w:rPr>
        <w:t xml:space="preserve"> </w:t>
      </w:r>
      <w:r w:rsidRPr="00A9797A">
        <w:rPr>
          <w:rFonts w:cs="Times New Roman"/>
          <w:color w:val="001A1D"/>
          <w:w w:val="105"/>
          <w:szCs w:val="26"/>
        </w:rPr>
        <w:t>sau</w:t>
      </w:r>
      <w:r w:rsidRPr="00A9797A">
        <w:rPr>
          <w:rFonts w:cs="Times New Roman"/>
          <w:color w:val="001A1D"/>
          <w:spacing w:val="-4"/>
          <w:w w:val="105"/>
          <w:szCs w:val="26"/>
        </w:rPr>
        <w:t xml:space="preserve"> </w:t>
      </w:r>
      <w:r w:rsidRPr="00A9797A">
        <w:rPr>
          <w:rFonts w:cs="Times New Roman"/>
          <w:color w:val="001A1D"/>
          <w:w w:val="105"/>
          <w:szCs w:val="26"/>
        </w:rPr>
        <w:t>đây</w:t>
      </w:r>
      <w:r w:rsidRPr="00A9797A">
        <w:rPr>
          <w:rFonts w:cs="Times New Roman"/>
          <w:color w:val="001A1D"/>
          <w:spacing w:val="-4"/>
          <w:w w:val="105"/>
          <w:szCs w:val="26"/>
        </w:rPr>
        <w:t xml:space="preserve"> </w:t>
      </w:r>
      <w:r w:rsidRPr="00A9797A">
        <w:rPr>
          <w:rFonts w:cs="Times New Roman"/>
          <w:color w:val="001A1D"/>
          <w:w w:val="105"/>
          <w:szCs w:val="26"/>
        </w:rPr>
        <w:t>là</w:t>
      </w:r>
      <w:r w:rsidRPr="00A9797A">
        <w:rPr>
          <w:rFonts w:cs="Times New Roman"/>
          <w:color w:val="001A1D"/>
          <w:spacing w:val="-4"/>
          <w:w w:val="105"/>
          <w:szCs w:val="26"/>
        </w:rPr>
        <w:t xml:space="preserve"> </w:t>
      </w:r>
      <w:r w:rsidRPr="00A9797A">
        <w:rPr>
          <w:rFonts w:cs="Times New Roman"/>
          <w:color w:val="001A1D"/>
          <w:w w:val="105"/>
          <w:szCs w:val="26"/>
        </w:rPr>
        <w:t>đúng</w:t>
      </w:r>
      <w:r w:rsidRPr="00A9797A">
        <w:rPr>
          <w:rFonts w:cs="Times New Roman"/>
          <w:color w:val="001A1D"/>
          <w:spacing w:val="-4"/>
          <w:w w:val="105"/>
          <w:szCs w:val="26"/>
        </w:rPr>
        <w:t xml:space="preserve"> </w:t>
      </w:r>
      <w:r w:rsidRPr="00A9797A">
        <w:rPr>
          <w:rFonts w:cs="Times New Roman"/>
          <w:color w:val="001A1D"/>
          <w:w w:val="105"/>
          <w:szCs w:val="26"/>
        </w:rPr>
        <w:t>trong</w:t>
      </w:r>
      <w:r w:rsidRPr="00A9797A">
        <w:rPr>
          <w:rFonts w:cs="Times New Roman"/>
          <w:color w:val="001A1D"/>
          <w:spacing w:val="-4"/>
          <w:w w:val="105"/>
          <w:szCs w:val="26"/>
        </w:rPr>
        <w:t xml:space="preserve"> </w:t>
      </w:r>
      <w:r w:rsidRPr="00A9797A">
        <w:rPr>
          <w:rFonts w:cs="Times New Roman"/>
          <w:color w:val="001A1D"/>
          <w:w w:val="105"/>
          <w:szCs w:val="26"/>
        </w:rPr>
        <w:t>xuất</w:t>
      </w:r>
      <w:r w:rsidRPr="00A9797A">
        <w:rPr>
          <w:rFonts w:cs="Times New Roman"/>
          <w:color w:val="001A1D"/>
          <w:spacing w:val="-4"/>
          <w:w w:val="105"/>
          <w:szCs w:val="26"/>
        </w:rPr>
        <w:t xml:space="preserve"> </w:t>
      </w:r>
      <w:r w:rsidRPr="00A9797A">
        <w:rPr>
          <w:rFonts w:cs="Times New Roman"/>
          <w:color w:val="001A1D"/>
          <w:w w:val="105"/>
          <w:szCs w:val="26"/>
        </w:rPr>
        <w:t>kho</w:t>
      </w:r>
      <w:r w:rsidRPr="00A9797A">
        <w:rPr>
          <w:rFonts w:cs="Times New Roman"/>
          <w:color w:val="001A1D"/>
          <w:spacing w:val="-4"/>
          <w:w w:val="105"/>
          <w:szCs w:val="26"/>
        </w:rPr>
        <w:t xml:space="preserve"> </w:t>
      </w:r>
      <w:r w:rsidRPr="00A9797A">
        <w:rPr>
          <w:rFonts w:cs="Times New Roman"/>
          <w:color w:val="001A1D"/>
          <w:w w:val="105"/>
          <w:szCs w:val="26"/>
        </w:rPr>
        <w:t>bán</w:t>
      </w:r>
      <w:r w:rsidRPr="00A9797A">
        <w:rPr>
          <w:rFonts w:cs="Times New Roman"/>
          <w:color w:val="001A1D"/>
          <w:spacing w:val="-4"/>
          <w:w w:val="105"/>
          <w:szCs w:val="26"/>
        </w:rPr>
        <w:t xml:space="preserve"> hàng</w:t>
      </w:r>
    </w:p>
    <w:p w14:paraId="697BAADA" w14:textId="77777777" w:rsidR="004C5DCE" w:rsidRPr="00747302" w:rsidRDefault="004C5DCE" w:rsidP="00DC6781">
      <w:pPr>
        <w:pStyle w:val="ListParagraph"/>
        <w:numPr>
          <w:ilvl w:val="0"/>
          <w:numId w:val="20"/>
        </w:numPr>
      </w:pPr>
      <w:r>
        <w:t xml:space="preserve">Thực hiện gom hàng, đóng gói, và chất hàng lên phương tiện vận tải  </w:t>
      </w:r>
    </w:p>
    <w:p w14:paraId="485652A6" w14:textId="77777777" w:rsidR="004C5DCE" w:rsidRPr="00747302" w:rsidRDefault="004C5DCE" w:rsidP="00DC6781">
      <w:pPr>
        <w:pStyle w:val="ListParagraph"/>
        <w:numPr>
          <w:ilvl w:val="0"/>
          <w:numId w:val="20"/>
        </w:numPr>
      </w:pPr>
      <w:r>
        <w:t xml:space="preserve">Một đơn bán hàng có thể có một hoặc nhiều phiếu xuất kho  </w:t>
      </w:r>
    </w:p>
    <w:p w14:paraId="32AD81E6" w14:textId="77777777" w:rsidR="004C5DCE" w:rsidRPr="00747302" w:rsidRDefault="004C5DCE" w:rsidP="00DC6781">
      <w:pPr>
        <w:pStyle w:val="ListParagraph"/>
        <w:numPr>
          <w:ilvl w:val="0"/>
          <w:numId w:val="20"/>
        </w:numPr>
      </w:pPr>
      <w:r>
        <w:t xml:space="preserve">Kiểm tra tồn kho vật lý  </w:t>
      </w:r>
    </w:p>
    <w:p w14:paraId="455D14FE" w14:textId="77777777" w:rsidR="004C5DCE" w:rsidRDefault="004C5DCE" w:rsidP="00DC6781">
      <w:pPr>
        <w:pStyle w:val="ListParagraph"/>
        <w:numPr>
          <w:ilvl w:val="0"/>
          <w:numId w:val="20"/>
        </w:numPr>
      </w:pPr>
      <w:r>
        <w:t>Kiểm tra thông tin về giá bán</w:t>
      </w:r>
    </w:p>
    <w:p w14:paraId="1EFB3635" w14:textId="5B7A8A2A" w:rsidR="004C5DCE" w:rsidRDefault="004C5DCE" w:rsidP="004C5DCE">
      <w:pPr>
        <w:rPr>
          <w:rFonts w:cs="Times New Roman"/>
          <w:color w:val="001A1D"/>
          <w:spacing w:val="-2"/>
          <w:szCs w:val="26"/>
          <w:lang w:val="en-US"/>
        </w:rPr>
      </w:pPr>
      <w:r>
        <w:rPr>
          <w:lang w:val="en-US"/>
        </w:rPr>
        <w:t xml:space="preserve">Câu </w:t>
      </w:r>
      <w:r w:rsidR="00DC6781">
        <w:rPr>
          <w:lang w:val="en-US"/>
        </w:rPr>
        <w:t>11</w:t>
      </w:r>
      <w:r w:rsidR="007D35AA">
        <w:rPr>
          <w:lang w:val="en-US"/>
        </w:rPr>
        <w:t>.</w:t>
      </w:r>
      <w:r>
        <w:rPr>
          <w:lang w:val="en-US"/>
        </w:rPr>
        <w:t xml:space="preserve"> </w:t>
      </w:r>
      <w:r w:rsidRPr="00A9797A">
        <w:rPr>
          <w:rFonts w:cs="Times New Roman"/>
          <w:color w:val="001A1D"/>
          <w:szCs w:val="26"/>
        </w:rPr>
        <w:t>Ý</w:t>
      </w:r>
      <w:r w:rsidRPr="00A9797A">
        <w:rPr>
          <w:rFonts w:cs="Times New Roman"/>
          <w:color w:val="001A1D"/>
          <w:spacing w:val="1"/>
          <w:szCs w:val="26"/>
        </w:rPr>
        <w:t xml:space="preserve"> </w:t>
      </w:r>
      <w:r w:rsidRPr="00A9797A">
        <w:rPr>
          <w:rFonts w:cs="Times New Roman"/>
          <w:color w:val="001A1D"/>
          <w:szCs w:val="26"/>
        </w:rPr>
        <w:t>nghĩa</w:t>
      </w:r>
      <w:r w:rsidRPr="00A9797A">
        <w:rPr>
          <w:rFonts w:cs="Times New Roman"/>
          <w:color w:val="001A1D"/>
          <w:spacing w:val="1"/>
          <w:szCs w:val="26"/>
        </w:rPr>
        <w:t xml:space="preserve"> </w:t>
      </w:r>
      <w:r w:rsidRPr="00A9797A">
        <w:rPr>
          <w:rFonts w:cs="Times New Roman"/>
          <w:color w:val="001A1D"/>
          <w:szCs w:val="26"/>
        </w:rPr>
        <w:t>bước</w:t>
      </w:r>
      <w:r w:rsidRPr="00A9797A">
        <w:rPr>
          <w:rFonts w:cs="Times New Roman"/>
          <w:color w:val="001A1D"/>
          <w:spacing w:val="1"/>
          <w:szCs w:val="26"/>
        </w:rPr>
        <w:t xml:space="preserve"> </w:t>
      </w:r>
      <w:r w:rsidRPr="00A9797A">
        <w:rPr>
          <w:rFonts w:cs="Times New Roman"/>
          <w:color w:val="001A1D"/>
          <w:szCs w:val="26"/>
        </w:rPr>
        <w:t>xuất</w:t>
      </w:r>
      <w:r w:rsidRPr="00A9797A">
        <w:rPr>
          <w:rFonts w:cs="Times New Roman"/>
          <w:color w:val="001A1D"/>
          <w:spacing w:val="1"/>
          <w:szCs w:val="26"/>
        </w:rPr>
        <w:t xml:space="preserve"> </w:t>
      </w:r>
      <w:r w:rsidRPr="00A9797A">
        <w:rPr>
          <w:rFonts w:cs="Times New Roman"/>
          <w:color w:val="001A1D"/>
          <w:szCs w:val="26"/>
        </w:rPr>
        <w:t>kho</w:t>
      </w:r>
      <w:r w:rsidRPr="00A9797A">
        <w:rPr>
          <w:rFonts w:cs="Times New Roman"/>
          <w:color w:val="001A1D"/>
          <w:spacing w:val="1"/>
          <w:szCs w:val="26"/>
        </w:rPr>
        <w:t xml:space="preserve"> </w:t>
      </w:r>
      <w:r w:rsidRPr="00A9797A">
        <w:rPr>
          <w:rFonts w:cs="Times New Roman"/>
          <w:color w:val="001A1D"/>
          <w:szCs w:val="26"/>
        </w:rPr>
        <w:t>Post</w:t>
      </w:r>
      <w:r w:rsidRPr="00A9797A">
        <w:rPr>
          <w:rFonts w:cs="Times New Roman"/>
          <w:color w:val="001A1D"/>
          <w:spacing w:val="1"/>
          <w:szCs w:val="26"/>
        </w:rPr>
        <w:t xml:space="preserve"> </w:t>
      </w:r>
      <w:r w:rsidRPr="00A9797A">
        <w:rPr>
          <w:rFonts w:cs="Times New Roman"/>
          <w:color w:val="001A1D"/>
          <w:szCs w:val="26"/>
        </w:rPr>
        <w:t>Good</w:t>
      </w:r>
      <w:r w:rsidRPr="00A9797A">
        <w:rPr>
          <w:rFonts w:cs="Times New Roman"/>
          <w:color w:val="001A1D"/>
          <w:spacing w:val="1"/>
          <w:szCs w:val="26"/>
        </w:rPr>
        <w:t xml:space="preserve"> </w:t>
      </w:r>
      <w:r w:rsidRPr="00A9797A">
        <w:rPr>
          <w:rFonts w:cs="Times New Roman"/>
          <w:color w:val="001A1D"/>
          <w:szCs w:val="26"/>
        </w:rPr>
        <w:t>Issue</w:t>
      </w:r>
      <w:r w:rsidRPr="00A9797A">
        <w:rPr>
          <w:rFonts w:cs="Times New Roman"/>
          <w:color w:val="001A1D"/>
          <w:spacing w:val="1"/>
          <w:szCs w:val="26"/>
        </w:rPr>
        <w:t xml:space="preserve"> </w:t>
      </w:r>
      <w:r w:rsidRPr="00A9797A">
        <w:rPr>
          <w:rFonts w:cs="Times New Roman"/>
          <w:color w:val="001A1D"/>
          <w:spacing w:val="-2"/>
          <w:szCs w:val="26"/>
        </w:rPr>
        <w:t>(PGI)</w:t>
      </w:r>
    </w:p>
    <w:p w14:paraId="265B523E" w14:textId="77777777" w:rsidR="004C5DCE" w:rsidRPr="004A161C" w:rsidRDefault="004C5DCE" w:rsidP="00DC6781">
      <w:pPr>
        <w:pStyle w:val="ListParagraph"/>
        <w:numPr>
          <w:ilvl w:val="0"/>
          <w:numId w:val="21"/>
        </w:numPr>
      </w:pPr>
      <w:r>
        <w:lastRenderedPageBreak/>
        <w:t xml:space="preserve">Giảm tồn kho </w:t>
      </w:r>
    </w:p>
    <w:p w14:paraId="186ED6D6" w14:textId="77777777" w:rsidR="004C5DCE" w:rsidRPr="004A161C" w:rsidRDefault="004C5DCE" w:rsidP="00DC6781">
      <w:pPr>
        <w:pStyle w:val="ListParagraph"/>
        <w:numPr>
          <w:ilvl w:val="0"/>
          <w:numId w:val="21"/>
        </w:numPr>
      </w:pPr>
      <w:r>
        <w:t xml:space="preserve">Ghi nhận công nợ. Tăng khoản phải thu  </w:t>
      </w:r>
    </w:p>
    <w:p w14:paraId="6F34A010" w14:textId="77777777" w:rsidR="004C5DCE" w:rsidRPr="004A161C" w:rsidRDefault="004C5DCE" w:rsidP="00DC6781">
      <w:pPr>
        <w:pStyle w:val="ListParagraph"/>
        <w:numPr>
          <w:ilvl w:val="0"/>
          <w:numId w:val="21"/>
        </w:numPr>
      </w:pPr>
      <w:r>
        <w:t xml:space="preserve">Chuyển giao quyền sở hữu sản phẩm cho khách hàng  </w:t>
      </w:r>
    </w:p>
    <w:p w14:paraId="50ED7B39" w14:textId="77777777" w:rsidR="004C5DCE" w:rsidRDefault="004C5DCE" w:rsidP="00DC6781">
      <w:pPr>
        <w:pStyle w:val="ListParagraph"/>
        <w:numPr>
          <w:ilvl w:val="0"/>
          <w:numId w:val="21"/>
        </w:numPr>
      </w:pPr>
      <w:r>
        <w:t>Tạo hóa đơn khách hàng (hóa đơn đầu rA.</w:t>
      </w:r>
    </w:p>
    <w:p w14:paraId="419D2BD3" w14:textId="5D0A5C9E" w:rsidR="004C5DCE" w:rsidRDefault="004C5DCE" w:rsidP="004C5DCE">
      <w:pPr>
        <w:rPr>
          <w:lang w:val="en-US"/>
        </w:rPr>
      </w:pPr>
      <w:r>
        <w:rPr>
          <w:lang w:val="en-US"/>
        </w:rPr>
        <w:t xml:space="preserve">Câu </w:t>
      </w:r>
      <w:r w:rsidR="00DC6781">
        <w:rPr>
          <w:lang w:val="en-US"/>
        </w:rPr>
        <w:t>12</w:t>
      </w:r>
      <w:r w:rsidR="007D35AA">
        <w:rPr>
          <w:lang w:val="en-US"/>
        </w:rPr>
        <w:t>.</w:t>
      </w:r>
      <w:r>
        <w:rPr>
          <w:lang w:val="en-US"/>
        </w:rPr>
        <w:t xml:space="preserve"> </w:t>
      </w:r>
      <w:r w:rsidRPr="0008091E">
        <w:rPr>
          <w:lang w:val="en-US"/>
        </w:rPr>
        <w:t>MTS - Make to stock nghĩa là</w:t>
      </w:r>
    </w:p>
    <w:p w14:paraId="45A709A1" w14:textId="77777777" w:rsidR="004C5DCE" w:rsidRPr="00D81DBA" w:rsidRDefault="004C5DCE" w:rsidP="00DC6781">
      <w:pPr>
        <w:pStyle w:val="ListParagraph"/>
        <w:numPr>
          <w:ilvl w:val="0"/>
          <w:numId w:val="23"/>
        </w:numPr>
      </w:pPr>
      <w:r>
        <w:t xml:space="preserve">Khách hàng khi đặt hàng là có sẵn trong kho  </w:t>
      </w:r>
    </w:p>
    <w:p w14:paraId="3429465F" w14:textId="77777777" w:rsidR="004C5DCE" w:rsidRPr="00D81DBA" w:rsidRDefault="004C5DCE" w:rsidP="00DC6781">
      <w:pPr>
        <w:pStyle w:val="ListParagraph"/>
        <w:numPr>
          <w:ilvl w:val="0"/>
          <w:numId w:val="23"/>
        </w:numPr>
      </w:pPr>
      <w:r>
        <w:t xml:space="preserve">Sản xuất hoặc mua sẵn để trử tồn kho  </w:t>
      </w:r>
    </w:p>
    <w:p w14:paraId="2E7D7F08" w14:textId="77777777" w:rsidR="004C5DCE" w:rsidRPr="00D81DBA" w:rsidRDefault="004C5DCE" w:rsidP="00DC6781">
      <w:pPr>
        <w:pStyle w:val="ListParagraph"/>
        <w:numPr>
          <w:ilvl w:val="0"/>
          <w:numId w:val="23"/>
        </w:numPr>
      </w:pPr>
      <w:r>
        <w:t xml:space="preserve">Dựa vào dự báo để sản xuất trước  </w:t>
      </w:r>
    </w:p>
    <w:p w14:paraId="1F7F2B8D" w14:textId="77777777" w:rsidR="004C5DCE" w:rsidRDefault="004C5DCE" w:rsidP="00DC6781">
      <w:pPr>
        <w:pStyle w:val="ListParagraph"/>
        <w:numPr>
          <w:ilvl w:val="0"/>
          <w:numId w:val="23"/>
        </w:numPr>
      </w:pPr>
      <w:r>
        <w:t>Khi nào khách hàng đặt hàng thì sản xuất</w:t>
      </w:r>
    </w:p>
    <w:p w14:paraId="6CB68B4C" w14:textId="2924546B" w:rsidR="004C5DCE" w:rsidRPr="00C03E92" w:rsidRDefault="004C5DCE" w:rsidP="004C5DCE">
      <w:r w:rsidRPr="00C23DFA">
        <w:t xml:space="preserve">Câu </w:t>
      </w:r>
      <w:r w:rsidR="00DC6781" w:rsidRPr="0086074E">
        <w:t>13</w:t>
      </w:r>
      <w:r w:rsidR="007D35AA">
        <w:t>.</w:t>
      </w:r>
      <w:r w:rsidRPr="00C23DFA">
        <w:t xml:space="preserve"> Ý nghĩa bước xuất hóa đơn (Invoice Customer)</w:t>
      </w:r>
      <w:r w:rsidR="007D35AA">
        <w:t>.</w:t>
      </w:r>
    </w:p>
    <w:p w14:paraId="320AE2F6" w14:textId="77777777" w:rsidR="004C5DCE" w:rsidRPr="00A82A09" w:rsidRDefault="004C5DCE" w:rsidP="00DC6781">
      <w:pPr>
        <w:pStyle w:val="ListParagraph"/>
        <w:numPr>
          <w:ilvl w:val="0"/>
          <w:numId w:val="26"/>
        </w:numPr>
      </w:pPr>
      <w:r>
        <w:t xml:space="preserve">Tăng tổng khoản phải thu của khách hàng  </w:t>
      </w:r>
    </w:p>
    <w:p w14:paraId="66B1D70C" w14:textId="77777777" w:rsidR="004C5DCE" w:rsidRPr="00A82A09" w:rsidRDefault="004C5DCE" w:rsidP="00DC6781">
      <w:pPr>
        <w:pStyle w:val="ListParagraph"/>
        <w:numPr>
          <w:ilvl w:val="0"/>
          <w:numId w:val="26"/>
        </w:numPr>
      </w:pPr>
      <w:r>
        <w:t>Tăng tổng khoản phải trả của khách hàng</w:t>
      </w:r>
    </w:p>
    <w:p w14:paraId="4F93E5D6" w14:textId="77777777" w:rsidR="004C5DCE" w:rsidRPr="00A82A09" w:rsidRDefault="004C5DCE" w:rsidP="00DC6781">
      <w:pPr>
        <w:pStyle w:val="ListParagraph"/>
        <w:numPr>
          <w:ilvl w:val="0"/>
          <w:numId w:val="26"/>
        </w:numPr>
      </w:pPr>
      <w:r>
        <w:t xml:space="preserve">Đây là bước chuyển giao giữa bán hàng và kế toán  </w:t>
      </w:r>
    </w:p>
    <w:p w14:paraId="77E533F5" w14:textId="77777777" w:rsidR="004C5DCE" w:rsidRDefault="004C5DCE" w:rsidP="00DC6781">
      <w:pPr>
        <w:pStyle w:val="ListParagraph"/>
        <w:numPr>
          <w:ilvl w:val="0"/>
          <w:numId w:val="26"/>
        </w:numPr>
      </w:pPr>
      <w:r>
        <w:t>Hóa đơn nháp được tạo ra và được kế toán xác thực lại</w:t>
      </w:r>
    </w:p>
    <w:p w14:paraId="2F072974" w14:textId="008733F5" w:rsidR="004C5DCE" w:rsidRPr="00736015" w:rsidRDefault="004C5DCE" w:rsidP="004C5DCE">
      <w:pPr>
        <w:rPr>
          <w:lang w:val="vi"/>
        </w:rPr>
      </w:pPr>
      <w:r w:rsidRPr="00D14FB7">
        <w:t xml:space="preserve">Câu </w:t>
      </w:r>
      <w:r w:rsidR="00DC6781" w:rsidRPr="0086074E">
        <w:t>14</w:t>
      </w:r>
      <w:r w:rsidR="007D35AA">
        <w:t>.</w:t>
      </w:r>
      <w:r w:rsidRPr="00D14FB7">
        <w:t xml:space="preserve"> </w:t>
      </w:r>
      <w:r w:rsidRPr="00736015">
        <w:rPr>
          <w:lang w:val="vi"/>
        </w:rPr>
        <w:t>Phát biểu nào sau đây là đúng về Customer Master Data</w:t>
      </w:r>
    </w:p>
    <w:p w14:paraId="40CE0CE6" w14:textId="77777777" w:rsidR="004C5DCE" w:rsidRPr="00232555" w:rsidRDefault="004C5DCE" w:rsidP="00DC6781">
      <w:pPr>
        <w:pStyle w:val="ListParagraph"/>
        <w:numPr>
          <w:ilvl w:val="0"/>
          <w:numId w:val="29"/>
        </w:numPr>
        <w:rPr>
          <w:lang w:val="vi"/>
        </w:rPr>
      </w:pPr>
      <w:r w:rsidRPr="00232555">
        <w:rPr>
          <w:lang w:val="vi"/>
        </w:rPr>
        <w:t xml:space="preserve">Khái niệm Ship2Party ám chỉ người nhận hàng, và đây là địa chỉ của người liên hệ trong Customer Master Data  </w:t>
      </w:r>
    </w:p>
    <w:p w14:paraId="3BD1B184" w14:textId="77777777" w:rsidR="004C5DCE" w:rsidRPr="00232555" w:rsidRDefault="004C5DCE" w:rsidP="00DC6781">
      <w:pPr>
        <w:pStyle w:val="ListParagraph"/>
        <w:numPr>
          <w:ilvl w:val="0"/>
          <w:numId w:val="29"/>
        </w:numPr>
        <w:rPr>
          <w:lang w:val="vi"/>
        </w:rPr>
      </w:pPr>
      <w:r w:rsidRPr="00232555">
        <w:rPr>
          <w:lang w:val="vi"/>
        </w:rPr>
        <w:t xml:space="preserve">Chứa thông tin người liên hệ.  </w:t>
      </w:r>
    </w:p>
    <w:p w14:paraId="7693E63F" w14:textId="77777777" w:rsidR="004C5DCE" w:rsidRPr="00232555" w:rsidRDefault="004C5DCE" w:rsidP="00DC6781">
      <w:pPr>
        <w:pStyle w:val="ListParagraph"/>
        <w:numPr>
          <w:ilvl w:val="0"/>
          <w:numId w:val="29"/>
        </w:numPr>
        <w:rPr>
          <w:lang w:val="en-US"/>
        </w:rPr>
      </w:pPr>
      <w:r w:rsidRPr="00232555">
        <w:rPr>
          <w:lang w:val="en-US"/>
        </w:rPr>
        <w:t>Tổng khoản phải trả được lưu trong Customer Master Data</w:t>
      </w:r>
    </w:p>
    <w:p w14:paraId="22F5022A" w14:textId="77777777" w:rsidR="004C5DCE" w:rsidRPr="00232555" w:rsidRDefault="004C5DCE" w:rsidP="00DC6781">
      <w:pPr>
        <w:pStyle w:val="ListParagraph"/>
        <w:numPr>
          <w:ilvl w:val="0"/>
          <w:numId w:val="29"/>
        </w:numPr>
        <w:rPr>
          <w:lang w:val="en-US"/>
        </w:rPr>
      </w:pPr>
      <w:r w:rsidRPr="00232555">
        <w:rPr>
          <w:lang w:val="en-US"/>
        </w:rPr>
        <w:t xml:space="preserve">Partner Master Data vừa mang ý nghĩa là Customer Master Data vừa là Supplier Master Data.  </w:t>
      </w:r>
    </w:p>
    <w:p w14:paraId="2C60C1BA" w14:textId="2FDC583C" w:rsidR="004C5DCE" w:rsidRPr="00496F41" w:rsidRDefault="004C5DCE" w:rsidP="004C5DCE">
      <w:pPr>
        <w:rPr>
          <w:lang w:val="vi"/>
        </w:rPr>
      </w:pPr>
      <w:r>
        <w:rPr>
          <w:lang w:val="en-US"/>
        </w:rPr>
        <w:t xml:space="preserve">Câu </w:t>
      </w:r>
      <w:r w:rsidR="00DC6781">
        <w:rPr>
          <w:lang w:val="en-US"/>
        </w:rPr>
        <w:t>15</w:t>
      </w:r>
      <w:r w:rsidR="007D35AA">
        <w:rPr>
          <w:lang w:val="en-US"/>
        </w:rPr>
        <w:t>.</w:t>
      </w:r>
      <w:r>
        <w:rPr>
          <w:lang w:val="en-US"/>
        </w:rPr>
        <w:t xml:space="preserve"> </w:t>
      </w:r>
      <w:r w:rsidRPr="00496F41">
        <w:rPr>
          <w:lang w:val="vi"/>
        </w:rPr>
        <w:t>Các transactional data nào sau đây là một phần của quy trình mua hàng "Purchasing"</w:t>
      </w:r>
    </w:p>
    <w:p w14:paraId="16F4C674" w14:textId="77777777" w:rsidR="004C5DCE" w:rsidRPr="00D9478A" w:rsidRDefault="004C5DCE" w:rsidP="00DC6781">
      <w:pPr>
        <w:pStyle w:val="ListParagraph"/>
        <w:numPr>
          <w:ilvl w:val="0"/>
          <w:numId w:val="34"/>
        </w:numPr>
        <w:rPr>
          <w:lang w:val="en-US"/>
        </w:rPr>
      </w:pPr>
      <w:r w:rsidRPr="00D9478A">
        <w:rPr>
          <w:lang w:val="en-US"/>
        </w:rPr>
        <w:t xml:space="preserve">Request for quotation  </w:t>
      </w:r>
    </w:p>
    <w:p w14:paraId="476E075D" w14:textId="77777777" w:rsidR="004C5DCE" w:rsidRPr="00D9478A" w:rsidRDefault="004C5DCE" w:rsidP="00DC6781">
      <w:pPr>
        <w:pStyle w:val="ListParagraph"/>
        <w:numPr>
          <w:ilvl w:val="0"/>
          <w:numId w:val="34"/>
        </w:numPr>
        <w:rPr>
          <w:lang w:val="en-US"/>
        </w:rPr>
      </w:pPr>
      <w:r w:rsidRPr="00D9478A">
        <w:rPr>
          <w:lang w:val="en-US"/>
        </w:rPr>
        <w:t xml:space="preserve">Purchase requisition  </w:t>
      </w:r>
    </w:p>
    <w:p w14:paraId="631D4F9A" w14:textId="77777777" w:rsidR="004C5DCE" w:rsidRPr="00D9478A" w:rsidRDefault="004C5DCE" w:rsidP="00DC6781">
      <w:pPr>
        <w:pStyle w:val="ListParagraph"/>
        <w:numPr>
          <w:ilvl w:val="0"/>
          <w:numId w:val="34"/>
        </w:numPr>
        <w:rPr>
          <w:lang w:val="en-US"/>
        </w:rPr>
      </w:pPr>
      <w:r w:rsidRPr="00D9478A">
        <w:rPr>
          <w:lang w:val="en-US"/>
        </w:rPr>
        <w:t>Master Procurement Scheduling</w:t>
      </w:r>
    </w:p>
    <w:p w14:paraId="7683B875" w14:textId="77777777" w:rsidR="004C5DCE" w:rsidRPr="00D9478A" w:rsidRDefault="004C5DCE" w:rsidP="00DC6781">
      <w:pPr>
        <w:pStyle w:val="ListParagraph"/>
        <w:numPr>
          <w:ilvl w:val="0"/>
          <w:numId w:val="34"/>
        </w:numPr>
        <w:rPr>
          <w:lang w:val="en-US"/>
        </w:rPr>
      </w:pPr>
      <w:r w:rsidRPr="00D9478A">
        <w:rPr>
          <w:lang w:val="en-US"/>
        </w:rPr>
        <w:t xml:space="preserve">Delivery Order  </w:t>
      </w:r>
    </w:p>
    <w:p w14:paraId="364867D3" w14:textId="4937E698" w:rsidR="004C5DCE" w:rsidRPr="00033368" w:rsidRDefault="004C5DCE" w:rsidP="004C5DCE">
      <w:pPr>
        <w:rPr>
          <w:lang w:val="vi"/>
        </w:rPr>
      </w:pPr>
      <w:r>
        <w:rPr>
          <w:lang w:val="en-US"/>
        </w:rPr>
        <w:t xml:space="preserve">Câu </w:t>
      </w:r>
      <w:r w:rsidR="00DC6781">
        <w:rPr>
          <w:lang w:val="en-US"/>
        </w:rPr>
        <w:t>16</w:t>
      </w:r>
      <w:r w:rsidR="007D35AA">
        <w:rPr>
          <w:lang w:val="en-US"/>
        </w:rPr>
        <w:t>.</w:t>
      </w:r>
      <w:r>
        <w:rPr>
          <w:lang w:val="en-US"/>
        </w:rPr>
        <w:t xml:space="preserve"> </w:t>
      </w:r>
      <w:r w:rsidRPr="00033368">
        <w:rPr>
          <w:lang w:val="vi"/>
        </w:rPr>
        <w:t>Hoạch định số lượng sản xuất - Planning of Quantities là</w:t>
      </w:r>
    </w:p>
    <w:p w14:paraId="12C3E54B" w14:textId="77777777" w:rsidR="004C5DCE" w:rsidRPr="006D4284" w:rsidRDefault="004C5DCE" w:rsidP="00E86112">
      <w:pPr>
        <w:pStyle w:val="ListParagraph"/>
        <w:numPr>
          <w:ilvl w:val="0"/>
          <w:numId w:val="53"/>
        </w:numPr>
      </w:pPr>
      <w:r>
        <w:t xml:space="preserve">Quyết định số lượng thành phẩm cần sản xuất - MPS  </w:t>
      </w:r>
    </w:p>
    <w:p w14:paraId="00402758" w14:textId="77777777" w:rsidR="004C5DCE" w:rsidRPr="006D4284" w:rsidRDefault="004C5DCE" w:rsidP="00E86112">
      <w:pPr>
        <w:pStyle w:val="ListParagraph"/>
        <w:numPr>
          <w:ilvl w:val="0"/>
          <w:numId w:val="53"/>
        </w:numPr>
      </w:pPr>
      <w:r>
        <w:t xml:space="preserve">Quyết định nguyên vật liệu cần sản xuất - MRP  </w:t>
      </w:r>
    </w:p>
    <w:p w14:paraId="38321E2E" w14:textId="77777777" w:rsidR="004C5DCE" w:rsidRPr="006D4284" w:rsidRDefault="004C5DCE" w:rsidP="00E86112">
      <w:pPr>
        <w:pStyle w:val="ListParagraph"/>
        <w:numPr>
          <w:ilvl w:val="0"/>
          <w:numId w:val="53"/>
        </w:numPr>
      </w:pPr>
      <w:r>
        <w:t>Quyết định ngày giờ chi tiết, lịch trình sản xuất của một lệnh sản xuất</w:t>
      </w:r>
    </w:p>
    <w:p w14:paraId="75BCA1ED" w14:textId="77777777" w:rsidR="004C5DCE" w:rsidRPr="004C5DCE" w:rsidRDefault="004C5DCE" w:rsidP="00E86112">
      <w:pPr>
        <w:pStyle w:val="ListParagraph"/>
        <w:numPr>
          <w:ilvl w:val="0"/>
          <w:numId w:val="53"/>
        </w:numPr>
      </w:pPr>
      <w:r>
        <w:t xml:space="preserve">Quyết định kích cỡ lô hàng cần mua - Lot-sizing  </w:t>
      </w:r>
    </w:p>
    <w:p w14:paraId="609CF9CE" w14:textId="648EADA8" w:rsidR="004C5DCE" w:rsidRPr="003941AE" w:rsidRDefault="004C5DCE" w:rsidP="004C5DCE">
      <w:pPr>
        <w:rPr>
          <w:lang w:val="vi"/>
        </w:rPr>
      </w:pPr>
      <w:r w:rsidRPr="004C5DCE">
        <w:lastRenderedPageBreak/>
        <w:t xml:space="preserve">Câu </w:t>
      </w:r>
      <w:r w:rsidR="00DC6781" w:rsidRPr="0086074E">
        <w:t>17</w:t>
      </w:r>
      <w:r w:rsidR="007D35AA">
        <w:t>.</w:t>
      </w:r>
      <w:r w:rsidRPr="004C5DCE">
        <w:t xml:space="preserve"> </w:t>
      </w:r>
      <w:r w:rsidRPr="003941AE">
        <w:rPr>
          <w:lang w:val="vi"/>
        </w:rPr>
        <w:t>Khi hệ thống thực hiện chức năng MRP hay còn gọi là "MRP run" có thể</w:t>
      </w:r>
      <w:r w:rsidR="007D35AA">
        <w:rPr>
          <w:lang w:val="vi"/>
        </w:rPr>
        <w:t>.</w:t>
      </w:r>
    </w:p>
    <w:p w14:paraId="012845A8" w14:textId="77777777" w:rsidR="004C5DCE" w:rsidRPr="004210A4" w:rsidRDefault="004C5DCE" w:rsidP="00DC6781">
      <w:pPr>
        <w:pStyle w:val="ListParagraph"/>
        <w:numPr>
          <w:ilvl w:val="0"/>
          <w:numId w:val="39"/>
        </w:numPr>
      </w:pPr>
      <w:r>
        <w:t>Tạo phiếu xuất kho Delivery Order</w:t>
      </w:r>
    </w:p>
    <w:p w14:paraId="0104EE24" w14:textId="77777777" w:rsidR="004C5DCE" w:rsidRPr="004210A4" w:rsidRDefault="004C5DCE" w:rsidP="00DC6781">
      <w:pPr>
        <w:pStyle w:val="ListParagraph"/>
        <w:numPr>
          <w:ilvl w:val="0"/>
          <w:numId w:val="39"/>
        </w:numPr>
      </w:pPr>
      <w:r>
        <w:t xml:space="preserve">Tạo lệnh sản xuất (Manufacturing Order)  </w:t>
      </w:r>
    </w:p>
    <w:p w14:paraId="35307FB8" w14:textId="77777777" w:rsidR="004C5DCE" w:rsidRPr="004210A4" w:rsidRDefault="004C5DCE" w:rsidP="00DC6781">
      <w:pPr>
        <w:pStyle w:val="ListParagraph"/>
        <w:numPr>
          <w:ilvl w:val="0"/>
          <w:numId w:val="39"/>
        </w:numPr>
      </w:pPr>
      <w:r>
        <w:t xml:space="preserve">Tạo yêu cầu mua hàng (Purchase Requisition)  </w:t>
      </w:r>
    </w:p>
    <w:p w14:paraId="20A0945E" w14:textId="77777777" w:rsidR="004C5DCE" w:rsidRDefault="004C5DCE" w:rsidP="00DC6781">
      <w:pPr>
        <w:pStyle w:val="ListParagraph"/>
        <w:numPr>
          <w:ilvl w:val="0"/>
          <w:numId w:val="39"/>
        </w:numPr>
      </w:pPr>
      <w:r>
        <w:t xml:space="preserve">Tạo yêu cầu báo giá (RFQ)  </w:t>
      </w:r>
    </w:p>
    <w:p w14:paraId="4B688F29" w14:textId="467C71DA" w:rsidR="004C5DCE" w:rsidRPr="002A135D" w:rsidRDefault="004C5DCE" w:rsidP="004C5DCE">
      <w:r w:rsidRPr="002A135D">
        <w:t xml:space="preserve">Câu </w:t>
      </w:r>
      <w:r w:rsidR="00DC6781" w:rsidRPr="0086074E">
        <w:t>18</w:t>
      </w:r>
      <w:r w:rsidR="007D35AA">
        <w:t>.</w:t>
      </w:r>
      <w:r w:rsidRPr="002A135D">
        <w:t xml:space="preserve"> Việc xác thực hóa đơn nhà cung cấp - Invoice Verification sẽ đối chiếu thông tin nào sau đây</w:t>
      </w:r>
    </w:p>
    <w:p w14:paraId="0548F226" w14:textId="77777777" w:rsidR="004C5DCE" w:rsidRPr="00664AE4" w:rsidRDefault="004C5DCE" w:rsidP="00DC6781">
      <w:pPr>
        <w:pStyle w:val="ListParagraph"/>
        <w:numPr>
          <w:ilvl w:val="0"/>
          <w:numId w:val="41"/>
        </w:numPr>
      </w:pPr>
      <w:r>
        <w:t xml:space="preserve">Đơn giá và tổng của hóa đơn nhà cung cấp đưa.  </w:t>
      </w:r>
    </w:p>
    <w:p w14:paraId="5A7E5A4B" w14:textId="77777777" w:rsidR="004C5DCE" w:rsidRPr="00664AE4" w:rsidRDefault="004C5DCE" w:rsidP="00DC6781">
      <w:pPr>
        <w:pStyle w:val="ListParagraph"/>
        <w:numPr>
          <w:ilvl w:val="0"/>
          <w:numId w:val="41"/>
        </w:numPr>
      </w:pPr>
      <w:r>
        <w:t xml:space="preserve">Thực nhận trong bước nhận hàng (Incomming Shipment)  </w:t>
      </w:r>
    </w:p>
    <w:p w14:paraId="3C5ADBD1" w14:textId="77777777" w:rsidR="004C5DCE" w:rsidRPr="00664AE4" w:rsidRDefault="004C5DCE" w:rsidP="00DC6781">
      <w:pPr>
        <w:pStyle w:val="ListParagraph"/>
        <w:numPr>
          <w:ilvl w:val="0"/>
          <w:numId w:val="41"/>
        </w:numPr>
      </w:pPr>
      <w:r>
        <w:t>Số lượng trong Delivery</w:t>
      </w:r>
    </w:p>
    <w:p w14:paraId="04AFC256" w14:textId="77777777" w:rsidR="004C5DCE" w:rsidRDefault="004C5DCE" w:rsidP="00DC6781">
      <w:pPr>
        <w:pStyle w:val="ListParagraph"/>
        <w:numPr>
          <w:ilvl w:val="0"/>
          <w:numId w:val="41"/>
        </w:numPr>
      </w:pPr>
      <w:r>
        <w:t xml:space="preserve">Giá và số lượng trong lệnh mua hàng (Purchase Order)  </w:t>
      </w:r>
    </w:p>
    <w:p w14:paraId="65BF15D0" w14:textId="534FDF61" w:rsidR="004C5DCE" w:rsidRPr="00DB7E85" w:rsidRDefault="004C5DCE" w:rsidP="004C5DCE">
      <w:pPr>
        <w:rPr>
          <w:lang w:val="vi"/>
        </w:rPr>
      </w:pPr>
      <w:r>
        <w:rPr>
          <w:lang w:val="en-US"/>
        </w:rPr>
        <w:t xml:space="preserve">Câu </w:t>
      </w:r>
      <w:r w:rsidR="00DC6781">
        <w:rPr>
          <w:lang w:val="en-US"/>
        </w:rPr>
        <w:t>19</w:t>
      </w:r>
      <w:r w:rsidR="007D35AA">
        <w:rPr>
          <w:lang w:val="en-US"/>
        </w:rPr>
        <w:t>.</w:t>
      </w:r>
      <w:r>
        <w:rPr>
          <w:lang w:val="en-US"/>
        </w:rPr>
        <w:t xml:space="preserve"> </w:t>
      </w:r>
      <w:r w:rsidRPr="00DB7E85">
        <w:rPr>
          <w:lang w:val="vi"/>
        </w:rPr>
        <w:t>Purchase Requisition ám chỉ</w:t>
      </w:r>
    </w:p>
    <w:p w14:paraId="6EB4ABB8" w14:textId="77777777" w:rsidR="004C5DCE" w:rsidRDefault="004C5DCE" w:rsidP="00DC6781">
      <w:pPr>
        <w:pStyle w:val="ListParagraph"/>
        <w:numPr>
          <w:ilvl w:val="0"/>
          <w:numId w:val="43"/>
        </w:numPr>
      </w:pPr>
      <w:r>
        <w:t>Loại văn bản để công bố cho đối tác bên ngoài</w:t>
      </w:r>
    </w:p>
    <w:p w14:paraId="242CA5E9" w14:textId="77777777" w:rsidR="004C5DCE" w:rsidRPr="00CA0C25" w:rsidRDefault="004C5DCE" w:rsidP="00DC6781">
      <w:pPr>
        <w:pStyle w:val="ListParagraph"/>
        <w:numPr>
          <w:ilvl w:val="0"/>
          <w:numId w:val="43"/>
        </w:numPr>
      </w:pPr>
      <w:r>
        <w:t xml:space="preserve">Thể hiện nhu cầu cần mua một loại hàng hóa để phục vụ sản xuất , kinh doanh hoặc tiêu dùng  </w:t>
      </w:r>
    </w:p>
    <w:p w14:paraId="5FE59D0E" w14:textId="77777777" w:rsidR="004C5DCE" w:rsidRPr="00CA0C25" w:rsidRDefault="004C5DCE" w:rsidP="00DC6781">
      <w:pPr>
        <w:pStyle w:val="ListParagraph"/>
        <w:numPr>
          <w:ilvl w:val="0"/>
          <w:numId w:val="43"/>
        </w:numPr>
      </w:pPr>
      <w:r>
        <w:t xml:space="preserve">Thể hiện nhu cầu cần mua một loại hàng hóa để phục vụ sản xuất , kinh doanh hoặc tiêu dùng  </w:t>
      </w:r>
    </w:p>
    <w:p w14:paraId="06C711E2" w14:textId="77777777" w:rsidR="004C5DCE" w:rsidRDefault="004C5DCE" w:rsidP="00DC6781">
      <w:pPr>
        <w:pStyle w:val="ListParagraph"/>
        <w:numPr>
          <w:ilvl w:val="0"/>
          <w:numId w:val="43"/>
        </w:numPr>
      </w:pPr>
      <w:r>
        <w:t xml:space="preserve">Có thể tự động được tạo ra khi "MRP run"  </w:t>
      </w:r>
    </w:p>
    <w:p w14:paraId="1E05BEE1" w14:textId="617BF99A" w:rsidR="004C5DCE" w:rsidRDefault="004C5DCE" w:rsidP="004C5DCE">
      <w:pPr>
        <w:rPr>
          <w:rFonts w:cs="Times New Roman"/>
          <w:color w:val="001A1D"/>
          <w:spacing w:val="-5"/>
          <w:w w:val="105"/>
          <w:szCs w:val="26"/>
          <w:lang w:val="en-US"/>
        </w:rPr>
      </w:pPr>
      <w:r>
        <w:rPr>
          <w:lang w:val="en-US"/>
        </w:rPr>
        <w:t xml:space="preserve">Câu </w:t>
      </w:r>
      <w:r w:rsidR="00DC6781">
        <w:rPr>
          <w:lang w:val="en-US"/>
        </w:rPr>
        <w:t>20</w:t>
      </w:r>
      <w:r w:rsidR="007D35AA">
        <w:rPr>
          <w:lang w:val="en-US"/>
        </w:rPr>
        <w:t>.</w:t>
      </w:r>
      <w:r>
        <w:rPr>
          <w:lang w:val="en-US"/>
        </w:rPr>
        <w:t xml:space="preserve"> </w:t>
      </w:r>
      <w:r w:rsidRPr="00A9797A">
        <w:rPr>
          <w:rFonts w:cs="Times New Roman"/>
          <w:color w:val="001A1D"/>
          <w:w w:val="105"/>
          <w:szCs w:val="26"/>
        </w:rPr>
        <w:t>Reorder</w:t>
      </w:r>
      <w:r w:rsidRPr="00A9797A">
        <w:rPr>
          <w:rFonts w:cs="Times New Roman"/>
          <w:color w:val="001A1D"/>
          <w:spacing w:val="-5"/>
          <w:w w:val="105"/>
          <w:szCs w:val="26"/>
        </w:rPr>
        <w:t xml:space="preserve"> </w:t>
      </w:r>
      <w:r w:rsidRPr="00A9797A">
        <w:rPr>
          <w:rFonts w:cs="Times New Roman"/>
          <w:color w:val="001A1D"/>
          <w:w w:val="105"/>
          <w:szCs w:val="26"/>
        </w:rPr>
        <w:t>Point</w:t>
      </w:r>
      <w:r w:rsidRPr="00A9797A">
        <w:rPr>
          <w:rFonts w:cs="Times New Roman"/>
          <w:color w:val="001A1D"/>
          <w:spacing w:val="-5"/>
          <w:w w:val="105"/>
          <w:szCs w:val="26"/>
        </w:rPr>
        <w:t xml:space="preserve"> </w:t>
      </w:r>
      <w:r w:rsidRPr="00A9797A">
        <w:rPr>
          <w:rFonts w:cs="Times New Roman"/>
          <w:color w:val="001A1D"/>
          <w:w w:val="105"/>
          <w:szCs w:val="26"/>
        </w:rPr>
        <w:t>Rule</w:t>
      </w:r>
      <w:r w:rsidRPr="00A9797A">
        <w:rPr>
          <w:rFonts w:cs="Times New Roman"/>
          <w:color w:val="001A1D"/>
          <w:spacing w:val="-5"/>
          <w:w w:val="105"/>
          <w:szCs w:val="26"/>
        </w:rPr>
        <w:t xml:space="preserve"> </w:t>
      </w:r>
      <w:r w:rsidRPr="00A9797A">
        <w:rPr>
          <w:rFonts w:cs="Times New Roman"/>
          <w:color w:val="001A1D"/>
          <w:w w:val="105"/>
          <w:szCs w:val="26"/>
        </w:rPr>
        <w:t>trong</w:t>
      </w:r>
      <w:r w:rsidRPr="00A9797A">
        <w:rPr>
          <w:rFonts w:cs="Times New Roman"/>
          <w:color w:val="001A1D"/>
          <w:spacing w:val="-5"/>
          <w:w w:val="105"/>
          <w:szCs w:val="26"/>
        </w:rPr>
        <w:t xml:space="preserve"> </w:t>
      </w:r>
      <w:r w:rsidRPr="00A9797A">
        <w:rPr>
          <w:rFonts w:cs="Times New Roman"/>
          <w:color w:val="001A1D"/>
          <w:w w:val="105"/>
          <w:szCs w:val="26"/>
        </w:rPr>
        <w:t>hệ</w:t>
      </w:r>
      <w:r w:rsidRPr="00A9797A">
        <w:rPr>
          <w:rFonts w:cs="Times New Roman"/>
          <w:color w:val="001A1D"/>
          <w:spacing w:val="-5"/>
          <w:w w:val="105"/>
          <w:szCs w:val="26"/>
        </w:rPr>
        <w:t xml:space="preserve"> </w:t>
      </w:r>
      <w:r w:rsidRPr="00A9797A">
        <w:rPr>
          <w:rFonts w:cs="Times New Roman"/>
          <w:color w:val="001A1D"/>
          <w:w w:val="105"/>
          <w:szCs w:val="26"/>
        </w:rPr>
        <w:t>thống</w:t>
      </w:r>
      <w:r w:rsidRPr="00A9797A">
        <w:rPr>
          <w:rFonts w:cs="Times New Roman"/>
          <w:color w:val="001A1D"/>
          <w:spacing w:val="-5"/>
          <w:w w:val="105"/>
          <w:szCs w:val="26"/>
        </w:rPr>
        <w:t xml:space="preserve"> </w:t>
      </w:r>
      <w:r w:rsidRPr="00A9797A">
        <w:rPr>
          <w:rFonts w:cs="Times New Roman"/>
          <w:color w:val="001A1D"/>
          <w:w w:val="105"/>
          <w:szCs w:val="26"/>
        </w:rPr>
        <w:t>Odoo</w:t>
      </w:r>
      <w:r w:rsidRPr="00A9797A">
        <w:rPr>
          <w:rFonts w:cs="Times New Roman"/>
          <w:color w:val="001A1D"/>
          <w:spacing w:val="-5"/>
          <w:w w:val="105"/>
          <w:szCs w:val="26"/>
        </w:rPr>
        <w:t xml:space="preserve"> </w:t>
      </w:r>
      <w:r w:rsidRPr="00A9797A">
        <w:rPr>
          <w:rFonts w:cs="Times New Roman"/>
          <w:color w:val="001A1D"/>
          <w:w w:val="105"/>
          <w:szCs w:val="26"/>
        </w:rPr>
        <w:t>thể</w:t>
      </w:r>
      <w:r w:rsidRPr="00A9797A">
        <w:rPr>
          <w:rFonts w:cs="Times New Roman"/>
          <w:color w:val="001A1D"/>
          <w:spacing w:val="-5"/>
          <w:w w:val="105"/>
          <w:szCs w:val="26"/>
        </w:rPr>
        <w:t xml:space="preserve"> </w:t>
      </w:r>
      <w:r w:rsidRPr="00A9797A">
        <w:rPr>
          <w:rFonts w:cs="Times New Roman"/>
          <w:color w:val="001A1D"/>
          <w:w w:val="105"/>
          <w:szCs w:val="26"/>
        </w:rPr>
        <w:t>hiện</w:t>
      </w:r>
      <w:r w:rsidRPr="00A9797A">
        <w:rPr>
          <w:rFonts w:cs="Times New Roman"/>
          <w:color w:val="001A1D"/>
          <w:spacing w:val="-4"/>
          <w:w w:val="105"/>
          <w:szCs w:val="26"/>
        </w:rPr>
        <w:t xml:space="preserve"> </w:t>
      </w:r>
      <w:r w:rsidRPr="00A9797A">
        <w:rPr>
          <w:rFonts w:cs="Times New Roman"/>
          <w:color w:val="001A1D"/>
          <w:w w:val="105"/>
          <w:szCs w:val="26"/>
        </w:rPr>
        <w:t>ý</w:t>
      </w:r>
      <w:r w:rsidRPr="00A9797A">
        <w:rPr>
          <w:rFonts w:cs="Times New Roman"/>
          <w:color w:val="001A1D"/>
          <w:spacing w:val="-5"/>
          <w:w w:val="105"/>
          <w:szCs w:val="26"/>
        </w:rPr>
        <w:t xml:space="preserve"> </w:t>
      </w:r>
      <w:r w:rsidRPr="00A9797A">
        <w:rPr>
          <w:rFonts w:cs="Times New Roman"/>
          <w:color w:val="001A1D"/>
          <w:w w:val="105"/>
          <w:szCs w:val="26"/>
        </w:rPr>
        <w:t>nào</w:t>
      </w:r>
      <w:r w:rsidRPr="00A9797A">
        <w:rPr>
          <w:rFonts w:cs="Times New Roman"/>
          <w:color w:val="001A1D"/>
          <w:spacing w:val="-5"/>
          <w:w w:val="105"/>
          <w:szCs w:val="26"/>
        </w:rPr>
        <w:t xml:space="preserve"> </w:t>
      </w:r>
      <w:r w:rsidRPr="00A9797A">
        <w:rPr>
          <w:rFonts w:cs="Times New Roman"/>
          <w:color w:val="001A1D"/>
          <w:w w:val="105"/>
          <w:szCs w:val="26"/>
        </w:rPr>
        <w:t>sau</w:t>
      </w:r>
      <w:r w:rsidRPr="00A9797A">
        <w:rPr>
          <w:rFonts w:cs="Times New Roman"/>
          <w:color w:val="001A1D"/>
          <w:spacing w:val="-5"/>
          <w:w w:val="105"/>
          <w:szCs w:val="26"/>
        </w:rPr>
        <w:t xml:space="preserve"> đây</w:t>
      </w:r>
    </w:p>
    <w:p w14:paraId="5D7884EB" w14:textId="77777777" w:rsidR="004C5DCE" w:rsidRPr="00251B23" w:rsidRDefault="004C5DCE" w:rsidP="00DC6781">
      <w:pPr>
        <w:pStyle w:val="ListParagraph"/>
        <w:numPr>
          <w:ilvl w:val="0"/>
          <w:numId w:val="44"/>
        </w:numPr>
      </w:pPr>
      <w:r>
        <w:t xml:space="preserve">(Min, Max) thể hiện khi tồn kho giảm tới mức Min thì lượng đặt hàng sao cho đạt được tồn kho ở mức Max  </w:t>
      </w:r>
    </w:p>
    <w:p w14:paraId="73901AA3" w14:textId="77777777" w:rsidR="004C5DCE" w:rsidRPr="00251B23" w:rsidRDefault="004C5DCE" w:rsidP="00DC6781">
      <w:pPr>
        <w:pStyle w:val="ListParagraph"/>
        <w:numPr>
          <w:ilvl w:val="0"/>
          <w:numId w:val="44"/>
        </w:numPr>
      </w:pPr>
      <w:r>
        <w:t>Thể hiện khái niệm lot-sizing trong mô hình Guttenberg</w:t>
      </w:r>
    </w:p>
    <w:p w14:paraId="7A5AD54C" w14:textId="77777777" w:rsidR="004C5DCE" w:rsidRPr="00797E71" w:rsidRDefault="004C5DCE" w:rsidP="00DC6781">
      <w:pPr>
        <w:pStyle w:val="ListParagraph"/>
        <w:numPr>
          <w:ilvl w:val="0"/>
          <w:numId w:val="44"/>
        </w:numPr>
      </w:pPr>
      <w:r>
        <w:t>Thể hiện chiến lược sản xuất MTO &amp; MTS</w:t>
      </w:r>
    </w:p>
    <w:p w14:paraId="502C7E13" w14:textId="140C30F0" w:rsidR="00797E71" w:rsidRPr="00797E71" w:rsidRDefault="00797E71" w:rsidP="00797E71">
      <w:pPr>
        <w:pStyle w:val="ListParagraph"/>
        <w:numPr>
          <w:ilvl w:val="0"/>
          <w:numId w:val="44"/>
        </w:numPr>
      </w:pPr>
      <w:r>
        <w:rPr>
          <w:lang w:val="en-US"/>
        </w:rPr>
        <w:t>Mặc định là sai.</w:t>
      </w:r>
    </w:p>
    <w:p w14:paraId="09B5CF01" w14:textId="28DF9BFF" w:rsidR="004C5DCE" w:rsidRPr="002661B4" w:rsidRDefault="004C5DCE" w:rsidP="004C5DCE">
      <w:pPr>
        <w:rPr>
          <w:lang w:val="vi"/>
        </w:rPr>
      </w:pPr>
      <w:r>
        <w:rPr>
          <w:lang w:val="en-US"/>
        </w:rPr>
        <w:t xml:space="preserve">Câu </w:t>
      </w:r>
      <w:r w:rsidR="00DC6781">
        <w:rPr>
          <w:lang w:val="en-US"/>
        </w:rPr>
        <w:t>21</w:t>
      </w:r>
      <w:r w:rsidR="007D35AA">
        <w:rPr>
          <w:lang w:val="en-US"/>
        </w:rPr>
        <w:t>.</w:t>
      </w:r>
      <w:r>
        <w:rPr>
          <w:lang w:val="en-US"/>
        </w:rPr>
        <w:t xml:space="preserve"> </w:t>
      </w:r>
      <w:r w:rsidRPr="002661B4">
        <w:rPr>
          <w:lang w:val="vi"/>
        </w:rPr>
        <w:t>Các thông tin nào sau đây được lưu trong Supplier Master Data</w:t>
      </w:r>
    </w:p>
    <w:p w14:paraId="1ED31FB9" w14:textId="36636EE0" w:rsidR="004C5DCE" w:rsidRPr="00CA748C" w:rsidRDefault="004C5DCE" w:rsidP="00CA748C">
      <w:pPr>
        <w:pStyle w:val="ListParagraph"/>
        <w:numPr>
          <w:ilvl w:val="0"/>
          <w:numId w:val="51"/>
        </w:numPr>
        <w:rPr>
          <w:lang w:val="en-US"/>
        </w:rPr>
      </w:pPr>
      <w:r w:rsidRPr="00CA748C">
        <w:rPr>
          <w:lang w:val="en-US"/>
        </w:rPr>
        <w:t>Tổng khoản phải thu</w:t>
      </w:r>
    </w:p>
    <w:p w14:paraId="2474C530" w14:textId="41D95003" w:rsidR="004C5DCE" w:rsidRPr="00CA748C" w:rsidRDefault="004C5DCE" w:rsidP="00CA748C">
      <w:pPr>
        <w:pStyle w:val="ListParagraph"/>
        <w:numPr>
          <w:ilvl w:val="0"/>
          <w:numId w:val="51"/>
        </w:numPr>
        <w:rPr>
          <w:lang w:val="en-US"/>
        </w:rPr>
      </w:pPr>
      <w:r w:rsidRPr="00CA748C">
        <w:rPr>
          <w:lang w:val="en-US"/>
        </w:rPr>
        <w:t xml:space="preserve">Hạn mức tín dụng  </w:t>
      </w:r>
    </w:p>
    <w:p w14:paraId="2EBD9922" w14:textId="7A77DF1C" w:rsidR="004C5DCE" w:rsidRPr="00CA748C" w:rsidRDefault="004C5DCE" w:rsidP="00CA748C">
      <w:pPr>
        <w:pStyle w:val="ListParagraph"/>
        <w:numPr>
          <w:ilvl w:val="0"/>
          <w:numId w:val="51"/>
        </w:numPr>
        <w:rPr>
          <w:lang w:val="en-US"/>
        </w:rPr>
      </w:pPr>
      <w:r w:rsidRPr="00CA748C">
        <w:rPr>
          <w:lang w:val="en-US"/>
        </w:rPr>
        <w:t xml:space="preserve">Thông tin người liên hệ  </w:t>
      </w:r>
    </w:p>
    <w:p w14:paraId="3AA866E6" w14:textId="1508C316" w:rsidR="004C5DCE" w:rsidRPr="00CA748C" w:rsidRDefault="004C5DCE" w:rsidP="00CA748C">
      <w:pPr>
        <w:pStyle w:val="ListParagraph"/>
        <w:numPr>
          <w:ilvl w:val="0"/>
          <w:numId w:val="51"/>
        </w:numPr>
        <w:rPr>
          <w:lang w:val="en-US"/>
        </w:rPr>
      </w:pPr>
      <w:r w:rsidRPr="00CA748C">
        <w:rPr>
          <w:lang w:val="en-US"/>
        </w:rPr>
        <w:t xml:space="preserve">Tổng khoản phải trả  </w:t>
      </w:r>
    </w:p>
    <w:p w14:paraId="69804C36" w14:textId="53D53671" w:rsidR="004C5DCE" w:rsidRPr="00003CB2" w:rsidRDefault="004C5DCE" w:rsidP="004C5DCE">
      <w:pPr>
        <w:rPr>
          <w:lang w:val="vi"/>
        </w:rPr>
      </w:pPr>
      <w:r>
        <w:rPr>
          <w:lang w:val="en-US"/>
        </w:rPr>
        <w:t xml:space="preserve">Câu </w:t>
      </w:r>
      <w:r w:rsidR="00DC6781">
        <w:rPr>
          <w:lang w:val="en-US"/>
        </w:rPr>
        <w:t>22</w:t>
      </w:r>
      <w:r w:rsidR="007157B3">
        <w:rPr>
          <w:lang w:val="en-US"/>
        </w:rPr>
        <w:t>.</w:t>
      </w:r>
      <w:r>
        <w:rPr>
          <w:lang w:val="en-US"/>
        </w:rPr>
        <w:t xml:space="preserve"> </w:t>
      </w:r>
      <w:r w:rsidRPr="00003CB2">
        <w:rPr>
          <w:lang w:val="vi"/>
        </w:rPr>
        <w:t>Lot- sizing</w:t>
      </w:r>
      <w:r w:rsidR="007D35AA">
        <w:rPr>
          <w:lang w:val="vi"/>
        </w:rPr>
        <w:t>.</w:t>
      </w:r>
    </w:p>
    <w:p w14:paraId="79F89878" w14:textId="77777777" w:rsidR="004C5DCE" w:rsidRPr="00CD1EFA" w:rsidRDefault="004C5DCE" w:rsidP="00DC6781">
      <w:pPr>
        <w:pStyle w:val="ListParagraph"/>
        <w:numPr>
          <w:ilvl w:val="0"/>
          <w:numId w:val="47"/>
        </w:numPr>
      </w:pPr>
      <w:r>
        <w:t>Với chiến lược MTS thì khái niệm lot-sizing không cần thiết</w:t>
      </w:r>
    </w:p>
    <w:p w14:paraId="50FE202A" w14:textId="77777777" w:rsidR="004C5DCE" w:rsidRPr="00CD1EFA" w:rsidRDefault="004C5DCE" w:rsidP="00DC6781">
      <w:pPr>
        <w:pStyle w:val="ListParagraph"/>
        <w:numPr>
          <w:ilvl w:val="0"/>
          <w:numId w:val="47"/>
        </w:numPr>
      </w:pPr>
      <w:r>
        <w:t xml:space="preserve">Tính toán lượng thiếu hụt hàng mỗi khi "MRP run"  </w:t>
      </w:r>
    </w:p>
    <w:p w14:paraId="4024CCBD" w14:textId="77777777" w:rsidR="004C5DCE" w:rsidRPr="00CD1EFA" w:rsidRDefault="004C5DCE" w:rsidP="00DC6781">
      <w:pPr>
        <w:pStyle w:val="ListParagraph"/>
        <w:numPr>
          <w:ilvl w:val="0"/>
          <w:numId w:val="47"/>
        </w:numPr>
      </w:pPr>
      <w:r>
        <w:lastRenderedPageBreak/>
        <w:t>Với chiến lược MTO thì khái niệm lot-sizing không cần thiết</w:t>
      </w:r>
    </w:p>
    <w:p w14:paraId="5ECF5490" w14:textId="77777777" w:rsidR="004C5DCE" w:rsidRDefault="004C5DCE" w:rsidP="00DC6781">
      <w:pPr>
        <w:pStyle w:val="ListParagraph"/>
        <w:numPr>
          <w:ilvl w:val="0"/>
          <w:numId w:val="47"/>
        </w:numPr>
      </w:pPr>
      <w:r>
        <w:t xml:space="preserve">Tính số lượng tồn kho cần thiết để thỏa mãn nhu cầu  </w:t>
      </w:r>
    </w:p>
    <w:p w14:paraId="52EBF359" w14:textId="41B2A019" w:rsidR="004C5DCE" w:rsidRPr="007652D1" w:rsidRDefault="004C5DCE" w:rsidP="004C5DCE">
      <w:pPr>
        <w:rPr>
          <w:lang w:val="vi"/>
        </w:rPr>
      </w:pPr>
      <w:r>
        <w:rPr>
          <w:lang w:val="en-US"/>
        </w:rPr>
        <w:t xml:space="preserve">Câu </w:t>
      </w:r>
      <w:r w:rsidR="00DC6781">
        <w:rPr>
          <w:lang w:val="en-US"/>
        </w:rPr>
        <w:t>23</w:t>
      </w:r>
      <w:r w:rsidR="007D35AA">
        <w:rPr>
          <w:lang w:val="en-US"/>
        </w:rPr>
        <w:t>.</w:t>
      </w:r>
      <w:r>
        <w:rPr>
          <w:lang w:val="en-US"/>
        </w:rPr>
        <w:t xml:space="preserve"> </w:t>
      </w:r>
      <w:r w:rsidRPr="007652D1">
        <w:rPr>
          <w:lang w:val="vi"/>
        </w:rPr>
        <w:t>Work Center</w:t>
      </w:r>
      <w:r w:rsidR="007D35AA">
        <w:rPr>
          <w:lang w:val="vi"/>
        </w:rPr>
        <w:t>.</w:t>
      </w:r>
    </w:p>
    <w:p w14:paraId="40E391C5" w14:textId="77777777" w:rsidR="004C5DCE" w:rsidRPr="008C7A96" w:rsidRDefault="004C5DCE" w:rsidP="00DC6781">
      <w:pPr>
        <w:pStyle w:val="ListParagraph"/>
        <w:numPr>
          <w:ilvl w:val="0"/>
          <w:numId w:val="50"/>
        </w:numPr>
      </w:pPr>
      <w:r>
        <w:t xml:space="preserve">Một WorkCenter có thể làm một hoặc nhiều Operation  </w:t>
      </w:r>
    </w:p>
    <w:p w14:paraId="755C16BE" w14:textId="77777777" w:rsidR="004C5DCE" w:rsidRPr="008C7A96" w:rsidRDefault="004C5DCE" w:rsidP="00DC6781">
      <w:pPr>
        <w:pStyle w:val="ListParagraph"/>
        <w:numPr>
          <w:ilvl w:val="0"/>
          <w:numId w:val="50"/>
        </w:numPr>
      </w:pPr>
      <w:r>
        <w:t xml:space="preserve">Là nhóm công nhân, hoặc nhóm máy móc có cùng chức năng  </w:t>
      </w:r>
    </w:p>
    <w:p w14:paraId="68E1719B" w14:textId="77777777" w:rsidR="004C5DCE" w:rsidRPr="008C7A96" w:rsidRDefault="004C5DCE" w:rsidP="00DC6781">
      <w:pPr>
        <w:pStyle w:val="ListParagraph"/>
        <w:numPr>
          <w:ilvl w:val="0"/>
          <w:numId w:val="50"/>
        </w:numPr>
      </w:pPr>
      <w:r>
        <w:t xml:space="preserve">Chứa thông tin về năng lực sản xuất như Efficient Factor, Before and After produce  </w:t>
      </w:r>
    </w:p>
    <w:p w14:paraId="7B9785C9" w14:textId="741C4605" w:rsidR="000B5829" w:rsidRPr="004C5DCE" w:rsidRDefault="004C5DCE" w:rsidP="00DC6781">
      <w:pPr>
        <w:pStyle w:val="ListParagraph"/>
        <w:numPr>
          <w:ilvl w:val="0"/>
          <w:numId w:val="50"/>
        </w:numPr>
      </w:pPr>
      <w:r>
        <w:t>Chứa thông tin về các hoạt động sản xuất (Operation)</w:t>
      </w:r>
    </w:p>
    <w:p w14:paraId="16F047F8" w14:textId="77777777" w:rsidR="00651FA9" w:rsidRPr="004370ED" w:rsidRDefault="00651FA9" w:rsidP="00651FA9">
      <w:pPr>
        <w:jc w:val="center"/>
        <w:rPr>
          <w:b/>
          <w:bCs/>
        </w:rPr>
      </w:pPr>
      <w:r w:rsidRPr="004370ED">
        <w:rPr>
          <w:b/>
          <w:bCs/>
        </w:rPr>
        <w:t>---------------------------HẾT------------------------</w:t>
      </w:r>
    </w:p>
    <w:p w14:paraId="17E9AA0D" w14:textId="77777777" w:rsidR="00960D76" w:rsidRPr="004370ED" w:rsidRDefault="00960D76" w:rsidP="00960D76">
      <w:pPr>
        <w:spacing w:before="360" w:after="120" w:line="420" w:lineRule="exact"/>
        <w:jc w:val="both"/>
        <w:rPr>
          <w:rFonts w:eastAsia="Calibri" w:cs="Times New Roman"/>
          <w:noProof w:val="0"/>
          <w:sz w:val="24"/>
        </w:rPr>
      </w:pPr>
      <w:r w:rsidRPr="004370ED">
        <w:rPr>
          <w:rFonts w:eastAsia="Calibri" w:cs="Times New Roman"/>
          <w:b/>
          <w:noProof w:val="0"/>
          <w:sz w:val="24"/>
        </w:rPr>
        <w:t>PHẦN I</w:t>
      </w:r>
    </w:p>
    <w:p w14:paraId="7A2D60B4" w14:textId="77777777" w:rsidR="00960D76" w:rsidRPr="004370ED" w:rsidRDefault="00960D76" w:rsidP="00960D76">
      <w:pPr>
        <w:spacing w:after="240" w:line="240" w:lineRule="atLeast"/>
        <w:jc w:val="both"/>
        <w:rPr>
          <w:rFonts w:eastAsia="Calibri" w:cs="Times New Roman"/>
          <w:noProof w:val="0"/>
          <w:sz w:val="24"/>
        </w:rPr>
      </w:pPr>
      <w:r w:rsidRPr="004370ED">
        <w:rPr>
          <w:rFonts w:eastAsia="Calibri" w:cs="Times New Roman"/>
          <w:noProof w:val="0"/>
          <w:sz w:val="24"/>
        </w:rPr>
        <w:t xml:space="preserve">(Mỗi câu trả lời đúng thí sinh được </w:t>
      </w:r>
      <w:r w:rsidRPr="00960D76">
        <w:rPr>
          <w:rFonts w:eastAsia="Calibri" w:cs="Times New Roman"/>
          <w:noProof w:val="0"/>
          <w:position w:val="-10"/>
          <w:sz w:val="24"/>
          <w:lang w:val="en-US"/>
        </w:rPr>
        <w:object w:dxaOrig="480" w:dyaOrig="360" w14:anchorId="091F7C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9" o:title=""/>
          </v:shape>
          <o:OLEObject Type="Embed" ProgID="Equation.DSMT4" ShapeID="_x0000_i1025" DrawAspect="Content" ObjectID="_1798449965" r:id="rId10"/>
        </w:object>
      </w:r>
      <w:r w:rsidRPr="004370ED">
        <w:rPr>
          <w:rFonts w:eastAsia="Calibri" w:cs="Times New Roman"/>
          <w:noProof w:val="0"/>
          <w:sz w:val="24"/>
        </w:rPr>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935"/>
        <w:gridCol w:w="935"/>
        <w:gridCol w:w="935"/>
        <w:gridCol w:w="935"/>
        <w:gridCol w:w="935"/>
        <w:gridCol w:w="935"/>
        <w:gridCol w:w="935"/>
        <w:gridCol w:w="935"/>
        <w:gridCol w:w="935"/>
      </w:tblGrid>
      <w:tr w:rsidR="00D31BD5" w:rsidRPr="00D31BD5" w14:paraId="5F6F1B59" w14:textId="77777777" w:rsidTr="00951FA2">
        <w:tc>
          <w:tcPr>
            <w:tcW w:w="935" w:type="dxa"/>
            <w:tcBorders>
              <w:top w:val="single" w:sz="4" w:space="0" w:color="auto"/>
              <w:left w:val="single" w:sz="4" w:space="0" w:color="auto"/>
              <w:bottom w:val="single" w:sz="4" w:space="0" w:color="auto"/>
              <w:right w:val="single" w:sz="4" w:space="0" w:color="auto"/>
            </w:tcBorders>
            <w:hideMark/>
          </w:tcPr>
          <w:p w14:paraId="4BE2FC91" w14:textId="30933C8B"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1. </w:t>
            </w:r>
            <w:r>
              <w:rPr>
                <w:rFonts w:eastAsia="Calibri" w:cs="Times New Roman"/>
                <w:b/>
                <w:bCs/>
                <w:noProof w:val="0"/>
                <w:sz w:val="24"/>
                <w:lang w:val="en-US"/>
              </w:rPr>
              <w:t>B</w:t>
            </w:r>
          </w:p>
        </w:tc>
        <w:tc>
          <w:tcPr>
            <w:tcW w:w="935" w:type="dxa"/>
            <w:tcBorders>
              <w:top w:val="single" w:sz="4" w:space="0" w:color="auto"/>
              <w:left w:val="single" w:sz="4" w:space="0" w:color="auto"/>
              <w:bottom w:val="single" w:sz="4" w:space="0" w:color="auto"/>
              <w:right w:val="single" w:sz="4" w:space="0" w:color="auto"/>
            </w:tcBorders>
            <w:hideMark/>
          </w:tcPr>
          <w:p w14:paraId="5E00333F" w14:textId="77777777"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2. A</w:t>
            </w:r>
          </w:p>
        </w:tc>
        <w:tc>
          <w:tcPr>
            <w:tcW w:w="935" w:type="dxa"/>
            <w:tcBorders>
              <w:top w:val="single" w:sz="4" w:space="0" w:color="auto"/>
              <w:left w:val="single" w:sz="4" w:space="0" w:color="auto"/>
              <w:bottom w:val="single" w:sz="4" w:space="0" w:color="auto"/>
              <w:right w:val="single" w:sz="4" w:space="0" w:color="auto"/>
            </w:tcBorders>
            <w:hideMark/>
          </w:tcPr>
          <w:p w14:paraId="48BAD94B" w14:textId="5651E42E"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3. </w:t>
            </w:r>
            <w:r w:rsidR="005617B3">
              <w:rPr>
                <w:rFonts w:eastAsia="Calibri" w:cs="Times New Roman"/>
                <w:b/>
                <w:bCs/>
                <w:noProof w:val="0"/>
                <w:sz w:val="24"/>
                <w:lang w:val="en-US"/>
              </w:rPr>
              <w:t>A</w:t>
            </w:r>
          </w:p>
        </w:tc>
        <w:tc>
          <w:tcPr>
            <w:tcW w:w="935" w:type="dxa"/>
            <w:tcBorders>
              <w:top w:val="single" w:sz="4" w:space="0" w:color="auto"/>
              <w:left w:val="single" w:sz="4" w:space="0" w:color="auto"/>
              <w:bottom w:val="single" w:sz="4" w:space="0" w:color="auto"/>
              <w:right w:val="single" w:sz="4" w:space="0" w:color="auto"/>
            </w:tcBorders>
            <w:hideMark/>
          </w:tcPr>
          <w:p w14:paraId="432EF12E" w14:textId="77777777"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4. A</w:t>
            </w:r>
          </w:p>
        </w:tc>
        <w:tc>
          <w:tcPr>
            <w:tcW w:w="935" w:type="dxa"/>
            <w:tcBorders>
              <w:top w:val="single" w:sz="4" w:space="0" w:color="auto"/>
              <w:left w:val="single" w:sz="4" w:space="0" w:color="auto"/>
              <w:bottom w:val="single" w:sz="4" w:space="0" w:color="auto"/>
              <w:right w:val="single" w:sz="4" w:space="0" w:color="auto"/>
            </w:tcBorders>
            <w:hideMark/>
          </w:tcPr>
          <w:p w14:paraId="7AE750DE" w14:textId="77777777"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5. D</w:t>
            </w:r>
          </w:p>
        </w:tc>
        <w:tc>
          <w:tcPr>
            <w:tcW w:w="935" w:type="dxa"/>
            <w:tcBorders>
              <w:top w:val="single" w:sz="4" w:space="0" w:color="auto"/>
              <w:left w:val="single" w:sz="4" w:space="0" w:color="auto"/>
              <w:bottom w:val="single" w:sz="4" w:space="0" w:color="auto"/>
              <w:right w:val="single" w:sz="4" w:space="0" w:color="auto"/>
            </w:tcBorders>
            <w:hideMark/>
          </w:tcPr>
          <w:p w14:paraId="171648B7" w14:textId="0F1ABCE7"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6. </w:t>
            </w:r>
            <w:r w:rsidR="00112854">
              <w:rPr>
                <w:rFonts w:eastAsia="Calibri" w:cs="Times New Roman"/>
                <w:b/>
                <w:bCs/>
                <w:noProof w:val="0"/>
                <w:sz w:val="24"/>
                <w:lang w:val="en-US"/>
              </w:rPr>
              <w:t>C</w:t>
            </w:r>
          </w:p>
        </w:tc>
        <w:tc>
          <w:tcPr>
            <w:tcW w:w="935" w:type="dxa"/>
            <w:tcBorders>
              <w:top w:val="single" w:sz="4" w:space="0" w:color="auto"/>
              <w:left w:val="single" w:sz="4" w:space="0" w:color="auto"/>
              <w:bottom w:val="single" w:sz="4" w:space="0" w:color="auto"/>
              <w:right w:val="single" w:sz="4" w:space="0" w:color="auto"/>
            </w:tcBorders>
            <w:hideMark/>
          </w:tcPr>
          <w:p w14:paraId="4CF055E4" w14:textId="34BBF5D0"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7. </w:t>
            </w:r>
            <w:r w:rsidR="005617B3">
              <w:rPr>
                <w:rFonts w:eastAsia="Calibri" w:cs="Times New Roman"/>
                <w:b/>
                <w:bCs/>
                <w:noProof w:val="0"/>
                <w:sz w:val="24"/>
                <w:lang w:val="en-US"/>
              </w:rPr>
              <w:t>C</w:t>
            </w:r>
          </w:p>
        </w:tc>
        <w:tc>
          <w:tcPr>
            <w:tcW w:w="935" w:type="dxa"/>
            <w:tcBorders>
              <w:top w:val="single" w:sz="4" w:space="0" w:color="auto"/>
              <w:left w:val="single" w:sz="4" w:space="0" w:color="auto"/>
              <w:bottom w:val="single" w:sz="4" w:space="0" w:color="auto"/>
              <w:right w:val="single" w:sz="4" w:space="0" w:color="auto"/>
            </w:tcBorders>
            <w:hideMark/>
          </w:tcPr>
          <w:p w14:paraId="3B1BFB9F" w14:textId="5F1EB1B9"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8.</w:t>
            </w:r>
            <w:r w:rsidR="00112854">
              <w:rPr>
                <w:rFonts w:eastAsia="Calibri" w:cs="Times New Roman"/>
                <w:b/>
                <w:bCs/>
                <w:noProof w:val="0"/>
                <w:sz w:val="24"/>
                <w:lang w:val="en-US"/>
              </w:rPr>
              <w:t xml:space="preserve"> A</w:t>
            </w:r>
            <w:r w:rsidRPr="00D31BD5">
              <w:rPr>
                <w:rFonts w:eastAsia="Calibri" w:cs="Times New Roman"/>
                <w:b/>
                <w:bCs/>
                <w:noProof w:val="0"/>
                <w:sz w:val="24"/>
                <w:lang w:val="en-US"/>
              </w:rPr>
              <w:t xml:space="preserve"> </w:t>
            </w:r>
          </w:p>
        </w:tc>
        <w:tc>
          <w:tcPr>
            <w:tcW w:w="935" w:type="dxa"/>
            <w:tcBorders>
              <w:top w:val="single" w:sz="4" w:space="0" w:color="auto"/>
              <w:left w:val="single" w:sz="4" w:space="0" w:color="auto"/>
              <w:bottom w:val="single" w:sz="4" w:space="0" w:color="auto"/>
              <w:right w:val="single" w:sz="4" w:space="0" w:color="auto"/>
            </w:tcBorders>
            <w:hideMark/>
          </w:tcPr>
          <w:p w14:paraId="3B90DCE7" w14:textId="77777777"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9. A</w:t>
            </w:r>
          </w:p>
        </w:tc>
        <w:tc>
          <w:tcPr>
            <w:tcW w:w="935" w:type="dxa"/>
            <w:tcBorders>
              <w:top w:val="single" w:sz="4" w:space="0" w:color="auto"/>
              <w:left w:val="single" w:sz="4" w:space="0" w:color="auto"/>
              <w:bottom w:val="single" w:sz="4" w:space="0" w:color="auto"/>
              <w:right w:val="single" w:sz="4" w:space="0" w:color="auto"/>
            </w:tcBorders>
            <w:hideMark/>
          </w:tcPr>
          <w:p w14:paraId="3F77511A" w14:textId="77777777"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10. C</w:t>
            </w:r>
          </w:p>
        </w:tc>
      </w:tr>
      <w:tr w:rsidR="00D31BD5" w:rsidRPr="00D31BD5" w14:paraId="2424AADC" w14:textId="77777777" w:rsidTr="00951FA2">
        <w:tc>
          <w:tcPr>
            <w:tcW w:w="935" w:type="dxa"/>
            <w:tcBorders>
              <w:top w:val="single" w:sz="4" w:space="0" w:color="auto"/>
              <w:left w:val="single" w:sz="4" w:space="0" w:color="auto"/>
              <w:bottom w:val="single" w:sz="4" w:space="0" w:color="auto"/>
              <w:right w:val="single" w:sz="4" w:space="0" w:color="auto"/>
            </w:tcBorders>
            <w:hideMark/>
          </w:tcPr>
          <w:p w14:paraId="44791B6B" w14:textId="3E7E15BD"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11. </w:t>
            </w:r>
            <w:r w:rsidR="00951FA2">
              <w:rPr>
                <w:rFonts w:eastAsia="Calibri" w:cs="Times New Roman"/>
                <w:b/>
                <w:bCs/>
                <w:noProof w:val="0"/>
                <w:sz w:val="24"/>
                <w:lang w:val="en-US"/>
              </w:rPr>
              <w:t>B</w:t>
            </w:r>
          </w:p>
        </w:tc>
        <w:tc>
          <w:tcPr>
            <w:tcW w:w="935" w:type="dxa"/>
            <w:tcBorders>
              <w:top w:val="single" w:sz="4" w:space="0" w:color="auto"/>
              <w:left w:val="single" w:sz="4" w:space="0" w:color="auto"/>
              <w:bottom w:val="single" w:sz="4" w:space="0" w:color="auto"/>
              <w:right w:val="single" w:sz="4" w:space="0" w:color="auto"/>
            </w:tcBorders>
            <w:hideMark/>
          </w:tcPr>
          <w:p w14:paraId="751DBBE6" w14:textId="6719994D"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12. </w:t>
            </w:r>
            <w:r w:rsidR="00951FA2">
              <w:rPr>
                <w:rFonts w:eastAsia="Calibri" w:cs="Times New Roman"/>
                <w:b/>
                <w:bCs/>
                <w:noProof w:val="0"/>
                <w:sz w:val="24"/>
                <w:lang w:val="en-US"/>
              </w:rPr>
              <w:t>A</w:t>
            </w:r>
          </w:p>
        </w:tc>
        <w:tc>
          <w:tcPr>
            <w:tcW w:w="935" w:type="dxa"/>
            <w:tcBorders>
              <w:top w:val="single" w:sz="4" w:space="0" w:color="auto"/>
              <w:left w:val="single" w:sz="4" w:space="0" w:color="auto"/>
              <w:bottom w:val="single" w:sz="4" w:space="0" w:color="auto"/>
              <w:right w:val="single" w:sz="4" w:space="0" w:color="auto"/>
            </w:tcBorders>
            <w:hideMark/>
          </w:tcPr>
          <w:p w14:paraId="10BE5334" w14:textId="11E65D17"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13. </w:t>
            </w:r>
            <w:r w:rsidR="00112854">
              <w:rPr>
                <w:rFonts w:eastAsia="Calibri" w:cs="Times New Roman"/>
                <w:b/>
                <w:bCs/>
                <w:noProof w:val="0"/>
                <w:sz w:val="24"/>
                <w:lang w:val="en-US"/>
              </w:rPr>
              <w:t>A</w:t>
            </w:r>
          </w:p>
        </w:tc>
        <w:tc>
          <w:tcPr>
            <w:tcW w:w="935" w:type="dxa"/>
            <w:tcBorders>
              <w:top w:val="single" w:sz="4" w:space="0" w:color="auto"/>
              <w:left w:val="single" w:sz="4" w:space="0" w:color="auto"/>
              <w:bottom w:val="single" w:sz="4" w:space="0" w:color="auto"/>
              <w:right w:val="single" w:sz="4" w:space="0" w:color="auto"/>
            </w:tcBorders>
            <w:hideMark/>
          </w:tcPr>
          <w:p w14:paraId="708AB40D" w14:textId="1254EEE7"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14. </w:t>
            </w:r>
            <w:r w:rsidR="00951FA2">
              <w:rPr>
                <w:rFonts w:eastAsia="Calibri" w:cs="Times New Roman"/>
                <w:b/>
                <w:bCs/>
                <w:noProof w:val="0"/>
                <w:sz w:val="24"/>
                <w:lang w:val="en-US"/>
              </w:rPr>
              <w:t>B</w:t>
            </w:r>
          </w:p>
        </w:tc>
        <w:tc>
          <w:tcPr>
            <w:tcW w:w="935" w:type="dxa"/>
            <w:tcBorders>
              <w:top w:val="single" w:sz="4" w:space="0" w:color="auto"/>
              <w:left w:val="single" w:sz="4" w:space="0" w:color="auto"/>
              <w:bottom w:val="single" w:sz="4" w:space="0" w:color="auto"/>
              <w:right w:val="single" w:sz="4" w:space="0" w:color="auto"/>
            </w:tcBorders>
            <w:hideMark/>
          </w:tcPr>
          <w:p w14:paraId="142A3F7A" w14:textId="2A21F19A"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15. </w:t>
            </w:r>
            <w:r w:rsidR="00951FA2">
              <w:rPr>
                <w:rFonts w:eastAsia="Calibri" w:cs="Times New Roman"/>
                <w:b/>
                <w:bCs/>
                <w:noProof w:val="0"/>
                <w:sz w:val="24"/>
                <w:lang w:val="en-US"/>
              </w:rPr>
              <w:t>A</w:t>
            </w:r>
          </w:p>
        </w:tc>
        <w:tc>
          <w:tcPr>
            <w:tcW w:w="935" w:type="dxa"/>
            <w:tcBorders>
              <w:top w:val="single" w:sz="4" w:space="0" w:color="auto"/>
              <w:left w:val="single" w:sz="4" w:space="0" w:color="auto"/>
              <w:bottom w:val="single" w:sz="4" w:space="0" w:color="auto"/>
              <w:right w:val="single" w:sz="4" w:space="0" w:color="auto"/>
            </w:tcBorders>
            <w:hideMark/>
          </w:tcPr>
          <w:p w14:paraId="33D1DC66" w14:textId="39FFDBFC"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16. </w:t>
            </w:r>
            <w:r w:rsidR="00951FA2">
              <w:rPr>
                <w:rFonts w:eastAsia="Calibri" w:cs="Times New Roman"/>
                <w:b/>
                <w:bCs/>
                <w:noProof w:val="0"/>
                <w:sz w:val="24"/>
                <w:lang w:val="en-US"/>
              </w:rPr>
              <w:t>B</w:t>
            </w:r>
          </w:p>
        </w:tc>
        <w:tc>
          <w:tcPr>
            <w:tcW w:w="935" w:type="dxa"/>
            <w:tcBorders>
              <w:top w:val="single" w:sz="4" w:space="0" w:color="auto"/>
              <w:left w:val="single" w:sz="4" w:space="0" w:color="auto"/>
              <w:bottom w:val="single" w:sz="4" w:space="0" w:color="auto"/>
              <w:right w:val="single" w:sz="4" w:space="0" w:color="auto"/>
            </w:tcBorders>
            <w:hideMark/>
          </w:tcPr>
          <w:p w14:paraId="15010DEC" w14:textId="50F1BF92"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17. </w:t>
            </w:r>
            <w:r w:rsidR="00951FA2">
              <w:rPr>
                <w:rFonts w:eastAsia="Calibri" w:cs="Times New Roman"/>
                <w:b/>
                <w:bCs/>
                <w:noProof w:val="0"/>
                <w:sz w:val="24"/>
                <w:lang w:val="en-US"/>
              </w:rPr>
              <w:t>A</w:t>
            </w:r>
          </w:p>
        </w:tc>
        <w:tc>
          <w:tcPr>
            <w:tcW w:w="935" w:type="dxa"/>
            <w:tcBorders>
              <w:top w:val="single" w:sz="4" w:space="0" w:color="auto"/>
              <w:left w:val="single" w:sz="4" w:space="0" w:color="auto"/>
              <w:bottom w:val="single" w:sz="4" w:space="0" w:color="auto"/>
              <w:right w:val="single" w:sz="4" w:space="0" w:color="auto"/>
            </w:tcBorders>
            <w:hideMark/>
          </w:tcPr>
          <w:p w14:paraId="647FDA8B" w14:textId="2853C5BD"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18. </w:t>
            </w:r>
            <w:r w:rsidR="00951FA2">
              <w:rPr>
                <w:rFonts w:eastAsia="Calibri" w:cs="Times New Roman"/>
                <w:b/>
                <w:bCs/>
                <w:noProof w:val="0"/>
                <w:sz w:val="24"/>
                <w:lang w:val="en-US"/>
              </w:rPr>
              <w:t>C</w:t>
            </w:r>
          </w:p>
        </w:tc>
        <w:tc>
          <w:tcPr>
            <w:tcW w:w="935" w:type="dxa"/>
            <w:tcBorders>
              <w:top w:val="single" w:sz="4" w:space="0" w:color="auto"/>
              <w:left w:val="single" w:sz="4" w:space="0" w:color="auto"/>
              <w:bottom w:val="single" w:sz="4" w:space="0" w:color="auto"/>
              <w:right w:val="single" w:sz="4" w:space="0" w:color="auto"/>
            </w:tcBorders>
            <w:hideMark/>
          </w:tcPr>
          <w:p w14:paraId="17EFEF19" w14:textId="66517F7E"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19. </w:t>
            </w:r>
            <w:r w:rsidR="00B15EEC">
              <w:rPr>
                <w:rFonts w:eastAsia="Calibri" w:cs="Times New Roman"/>
                <w:b/>
                <w:bCs/>
                <w:noProof w:val="0"/>
                <w:sz w:val="24"/>
                <w:lang w:val="en-US"/>
              </w:rPr>
              <w:t>C</w:t>
            </w:r>
          </w:p>
        </w:tc>
        <w:tc>
          <w:tcPr>
            <w:tcW w:w="935" w:type="dxa"/>
            <w:tcBorders>
              <w:top w:val="single" w:sz="4" w:space="0" w:color="auto"/>
              <w:left w:val="single" w:sz="4" w:space="0" w:color="auto"/>
              <w:bottom w:val="single" w:sz="4" w:space="0" w:color="auto"/>
              <w:right w:val="single" w:sz="4" w:space="0" w:color="auto"/>
            </w:tcBorders>
            <w:hideMark/>
          </w:tcPr>
          <w:p w14:paraId="6AB45B6F" w14:textId="0FBA4CDE"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20. </w:t>
            </w:r>
            <w:r w:rsidR="00951FA2">
              <w:rPr>
                <w:rFonts w:eastAsia="Calibri" w:cs="Times New Roman"/>
                <w:b/>
                <w:bCs/>
                <w:noProof w:val="0"/>
                <w:sz w:val="24"/>
                <w:lang w:val="en-US"/>
              </w:rPr>
              <w:t>B</w:t>
            </w:r>
          </w:p>
        </w:tc>
      </w:tr>
      <w:tr w:rsidR="00D31BD5" w:rsidRPr="00D31BD5" w14:paraId="74405F8E" w14:textId="77777777" w:rsidTr="00951FA2">
        <w:tc>
          <w:tcPr>
            <w:tcW w:w="935" w:type="dxa"/>
            <w:tcBorders>
              <w:top w:val="single" w:sz="4" w:space="0" w:color="auto"/>
              <w:left w:val="single" w:sz="4" w:space="0" w:color="auto"/>
              <w:bottom w:val="single" w:sz="4" w:space="0" w:color="auto"/>
              <w:right w:val="single" w:sz="4" w:space="0" w:color="auto"/>
            </w:tcBorders>
            <w:hideMark/>
          </w:tcPr>
          <w:p w14:paraId="2DBB853A" w14:textId="689F7722"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21. </w:t>
            </w:r>
            <w:r w:rsidR="00951FA2">
              <w:rPr>
                <w:rFonts w:eastAsia="Calibri" w:cs="Times New Roman"/>
                <w:b/>
                <w:bCs/>
                <w:noProof w:val="0"/>
                <w:sz w:val="24"/>
                <w:lang w:val="en-US"/>
              </w:rPr>
              <w:t>D</w:t>
            </w:r>
          </w:p>
        </w:tc>
        <w:tc>
          <w:tcPr>
            <w:tcW w:w="935" w:type="dxa"/>
            <w:tcBorders>
              <w:top w:val="single" w:sz="4" w:space="0" w:color="auto"/>
              <w:left w:val="single" w:sz="4" w:space="0" w:color="auto"/>
              <w:bottom w:val="single" w:sz="4" w:space="0" w:color="auto"/>
              <w:right w:val="single" w:sz="4" w:space="0" w:color="auto"/>
            </w:tcBorders>
            <w:hideMark/>
          </w:tcPr>
          <w:p w14:paraId="0DF2CA9B" w14:textId="49264254"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22. </w:t>
            </w:r>
            <w:r w:rsidR="00951FA2">
              <w:rPr>
                <w:rFonts w:eastAsia="Calibri" w:cs="Times New Roman"/>
                <w:b/>
                <w:bCs/>
                <w:noProof w:val="0"/>
                <w:sz w:val="24"/>
                <w:lang w:val="en-US"/>
              </w:rPr>
              <w:t>A</w:t>
            </w:r>
          </w:p>
        </w:tc>
        <w:tc>
          <w:tcPr>
            <w:tcW w:w="935" w:type="dxa"/>
            <w:tcBorders>
              <w:top w:val="single" w:sz="4" w:space="0" w:color="auto"/>
              <w:left w:val="single" w:sz="4" w:space="0" w:color="auto"/>
              <w:bottom w:val="single" w:sz="4" w:space="0" w:color="auto"/>
              <w:right w:val="single" w:sz="4" w:space="0" w:color="auto"/>
            </w:tcBorders>
            <w:hideMark/>
          </w:tcPr>
          <w:p w14:paraId="36534931" w14:textId="0A8768F7"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23. </w:t>
            </w:r>
            <w:r w:rsidR="00951FA2">
              <w:rPr>
                <w:rFonts w:eastAsia="Calibri" w:cs="Times New Roman"/>
                <w:b/>
                <w:bCs/>
                <w:noProof w:val="0"/>
                <w:sz w:val="24"/>
                <w:lang w:val="en-US"/>
              </w:rPr>
              <w:t>B</w:t>
            </w:r>
          </w:p>
        </w:tc>
        <w:tc>
          <w:tcPr>
            <w:tcW w:w="935" w:type="dxa"/>
            <w:tcBorders>
              <w:top w:val="single" w:sz="4" w:space="0" w:color="auto"/>
              <w:left w:val="single" w:sz="4" w:space="0" w:color="auto"/>
              <w:bottom w:val="single" w:sz="4" w:space="0" w:color="auto"/>
              <w:right w:val="single" w:sz="4" w:space="0" w:color="auto"/>
            </w:tcBorders>
            <w:hideMark/>
          </w:tcPr>
          <w:p w14:paraId="342BAF13" w14:textId="33B70B49"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24. </w:t>
            </w:r>
            <w:r w:rsidR="00951FA2">
              <w:rPr>
                <w:rFonts w:eastAsia="Calibri" w:cs="Times New Roman"/>
                <w:b/>
                <w:bCs/>
                <w:noProof w:val="0"/>
                <w:sz w:val="24"/>
                <w:lang w:val="en-US"/>
              </w:rPr>
              <w:t>C</w:t>
            </w:r>
          </w:p>
        </w:tc>
        <w:tc>
          <w:tcPr>
            <w:tcW w:w="935" w:type="dxa"/>
            <w:tcBorders>
              <w:top w:val="single" w:sz="4" w:space="0" w:color="auto"/>
              <w:left w:val="single" w:sz="4" w:space="0" w:color="auto"/>
              <w:bottom w:val="single" w:sz="4" w:space="0" w:color="auto"/>
              <w:right w:val="single" w:sz="4" w:space="0" w:color="auto"/>
            </w:tcBorders>
            <w:hideMark/>
          </w:tcPr>
          <w:p w14:paraId="0AE83051" w14:textId="6CC2A967"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25. </w:t>
            </w:r>
            <w:r w:rsidR="00951FA2">
              <w:rPr>
                <w:rFonts w:eastAsia="Calibri" w:cs="Times New Roman"/>
                <w:b/>
                <w:bCs/>
                <w:noProof w:val="0"/>
                <w:sz w:val="24"/>
                <w:lang w:val="en-US"/>
              </w:rPr>
              <w:t>B</w:t>
            </w:r>
          </w:p>
        </w:tc>
        <w:tc>
          <w:tcPr>
            <w:tcW w:w="935" w:type="dxa"/>
            <w:tcBorders>
              <w:top w:val="single" w:sz="4" w:space="0" w:color="auto"/>
              <w:left w:val="single" w:sz="4" w:space="0" w:color="auto"/>
              <w:bottom w:val="single" w:sz="4" w:space="0" w:color="auto"/>
              <w:right w:val="single" w:sz="4" w:space="0" w:color="auto"/>
            </w:tcBorders>
            <w:hideMark/>
          </w:tcPr>
          <w:p w14:paraId="089240B0" w14:textId="5FD99ECE"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26. </w:t>
            </w:r>
            <w:r w:rsidR="00951FA2">
              <w:rPr>
                <w:rFonts w:eastAsia="Calibri" w:cs="Times New Roman"/>
                <w:b/>
                <w:bCs/>
                <w:noProof w:val="0"/>
                <w:sz w:val="24"/>
                <w:lang w:val="en-US"/>
              </w:rPr>
              <w:t>D</w:t>
            </w:r>
          </w:p>
        </w:tc>
        <w:tc>
          <w:tcPr>
            <w:tcW w:w="935" w:type="dxa"/>
            <w:tcBorders>
              <w:top w:val="single" w:sz="4" w:space="0" w:color="auto"/>
              <w:left w:val="single" w:sz="4" w:space="0" w:color="auto"/>
              <w:bottom w:val="single" w:sz="4" w:space="0" w:color="auto"/>
              <w:right w:val="single" w:sz="4" w:space="0" w:color="auto"/>
            </w:tcBorders>
            <w:hideMark/>
          </w:tcPr>
          <w:p w14:paraId="6DC84852" w14:textId="4765474B" w:rsidR="00D31BD5" w:rsidRPr="00D31BD5" w:rsidRDefault="00D31BD5" w:rsidP="00D31BD5">
            <w:pPr>
              <w:spacing w:after="240" w:line="240" w:lineRule="atLeast"/>
              <w:jc w:val="both"/>
              <w:rPr>
                <w:rFonts w:eastAsia="Calibri" w:cs="Times New Roman"/>
                <w:b/>
                <w:bCs/>
                <w:noProof w:val="0"/>
                <w:sz w:val="24"/>
                <w:lang w:val="en-US"/>
              </w:rPr>
            </w:pPr>
            <w:r w:rsidRPr="00D31BD5">
              <w:rPr>
                <w:rFonts w:eastAsia="Calibri" w:cs="Times New Roman"/>
                <w:b/>
                <w:bCs/>
                <w:noProof w:val="0"/>
                <w:sz w:val="24"/>
                <w:lang w:val="en-US"/>
              </w:rPr>
              <w:t xml:space="preserve">27. </w:t>
            </w:r>
            <w:r w:rsidR="00951FA2">
              <w:rPr>
                <w:rFonts w:eastAsia="Calibri" w:cs="Times New Roman"/>
                <w:b/>
                <w:bCs/>
                <w:noProof w:val="0"/>
                <w:sz w:val="24"/>
                <w:lang w:val="en-US"/>
              </w:rPr>
              <w:t>B</w:t>
            </w:r>
          </w:p>
        </w:tc>
        <w:tc>
          <w:tcPr>
            <w:tcW w:w="935" w:type="dxa"/>
            <w:tcBorders>
              <w:top w:val="single" w:sz="4" w:space="0" w:color="auto"/>
              <w:left w:val="single" w:sz="4" w:space="0" w:color="auto"/>
              <w:bottom w:val="single" w:sz="4" w:space="0" w:color="auto"/>
              <w:right w:val="single" w:sz="4" w:space="0" w:color="auto"/>
            </w:tcBorders>
          </w:tcPr>
          <w:p w14:paraId="378B6E52" w14:textId="54F11654" w:rsidR="00D31BD5" w:rsidRPr="00D31BD5" w:rsidRDefault="00D31BD5" w:rsidP="00D31BD5">
            <w:pPr>
              <w:spacing w:after="240" w:line="240" w:lineRule="atLeast"/>
              <w:jc w:val="both"/>
              <w:rPr>
                <w:rFonts w:eastAsia="Calibri" w:cs="Times New Roman"/>
                <w:b/>
                <w:bCs/>
                <w:noProof w:val="0"/>
                <w:sz w:val="24"/>
                <w:lang w:val="en-US"/>
              </w:rPr>
            </w:pPr>
          </w:p>
        </w:tc>
        <w:tc>
          <w:tcPr>
            <w:tcW w:w="935" w:type="dxa"/>
            <w:tcBorders>
              <w:top w:val="single" w:sz="4" w:space="0" w:color="auto"/>
              <w:left w:val="single" w:sz="4" w:space="0" w:color="auto"/>
              <w:bottom w:val="single" w:sz="4" w:space="0" w:color="auto"/>
              <w:right w:val="single" w:sz="4" w:space="0" w:color="auto"/>
            </w:tcBorders>
          </w:tcPr>
          <w:p w14:paraId="7B14156E" w14:textId="5180CACE" w:rsidR="00D31BD5" w:rsidRPr="00D31BD5" w:rsidRDefault="00D31BD5" w:rsidP="00D31BD5">
            <w:pPr>
              <w:spacing w:after="240" w:line="240" w:lineRule="atLeast"/>
              <w:jc w:val="both"/>
              <w:rPr>
                <w:rFonts w:eastAsia="Calibri" w:cs="Times New Roman"/>
                <w:b/>
                <w:bCs/>
                <w:noProof w:val="0"/>
                <w:sz w:val="24"/>
                <w:lang w:val="en-US"/>
              </w:rPr>
            </w:pPr>
          </w:p>
        </w:tc>
        <w:tc>
          <w:tcPr>
            <w:tcW w:w="935" w:type="dxa"/>
            <w:tcBorders>
              <w:top w:val="single" w:sz="4" w:space="0" w:color="auto"/>
              <w:left w:val="single" w:sz="4" w:space="0" w:color="auto"/>
              <w:bottom w:val="single" w:sz="4" w:space="0" w:color="auto"/>
              <w:right w:val="single" w:sz="4" w:space="0" w:color="auto"/>
            </w:tcBorders>
          </w:tcPr>
          <w:p w14:paraId="4C870E67" w14:textId="136CD700" w:rsidR="00D31BD5" w:rsidRPr="00D31BD5" w:rsidRDefault="00D31BD5" w:rsidP="00D31BD5">
            <w:pPr>
              <w:spacing w:after="240" w:line="240" w:lineRule="atLeast"/>
              <w:jc w:val="both"/>
              <w:rPr>
                <w:rFonts w:eastAsia="Calibri" w:cs="Times New Roman"/>
                <w:b/>
                <w:bCs/>
                <w:noProof w:val="0"/>
                <w:sz w:val="24"/>
                <w:lang w:val="en-US"/>
              </w:rPr>
            </w:pPr>
          </w:p>
        </w:tc>
      </w:tr>
    </w:tbl>
    <w:p w14:paraId="44E45FA2" w14:textId="77777777" w:rsidR="00AD7E34" w:rsidRPr="00960D76" w:rsidRDefault="00AD7E34" w:rsidP="00960D76">
      <w:pPr>
        <w:spacing w:after="120" w:line="240" w:lineRule="atLeast"/>
        <w:jc w:val="both"/>
        <w:rPr>
          <w:rFonts w:eastAsia="Calibri" w:cs="Times New Roman"/>
          <w:noProof w:val="0"/>
          <w:sz w:val="24"/>
          <w:lang w:val="en-US"/>
        </w:rPr>
      </w:pPr>
    </w:p>
    <w:p w14:paraId="20EFA3F2" w14:textId="35E696E7" w:rsidR="00960D76" w:rsidRDefault="00960D76" w:rsidP="00960D76">
      <w:pPr>
        <w:spacing w:after="120" w:line="240" w:lineRule="atLeast"/>
        <w:jc w:val="both"/>
        <w:rPr>
          <w:rFonts w:eastAsia="Calibri" w:cs="Times New Roman"/>
          <w:noProof w:val="0"/>
          <w:sz w:val="24"/>
          <w:lang w:val="en-US"/>
        </w:rPr>
      </w:pPr>
      <w:r w:rsidRPr="00960D76">
        <w:rPr>
          <w:rFonts w:eastAsia="Calibri" w:cs="Times New Roman"/>
          <w:noProof w:val="0"/>
          <w:sz w:val="24"/>
          <w:lang w:val="en-US"/>
        </w:rPr>
        <w:t>Lời giải</w:t>
      </w:r>
      <w:r w:rsidR="006C4B0D">
        <w:rPr>
          <w:rFonts w:eastAsia="Calibri" w:cs="Times New Roman"/>
          <w:noProof w:val="0"/>
          <w:sz w:val="24"/>
          <w:lang w:val="en-US"/>
        </w:rPr>
        <w:t>:</w:t>
      </w:r>
    </w:p>
    <w:p w14:paraId="5C685B2E" w14:textId="77777777" w:rsidR="00CC355A" w:rsidRPr="00EA7C2C" w:rsidRDefault="00CC355A" w:rsidP="00CC355A">
      <w:r w:rsidRPr="00C03E92">
        <w:t>Câu 1.</w:t>
      </w:r>
    </w:p>
    <w:p w14:paraId="2A7ECCCD" w14:textId="77777777" w:rsidR="00CC355A" w:rsidRPr="00EA7C2C" w:rsidRDefault="00CC355A" w:rsidP="00CC355A">
      <w:r w:rsidRPr="00906D80">
        <w:t>Dữ liệu được phát sinh sau khi người dùng hoàn tất 1 xử lý hay thao tác</w:t>
      </w:r>
    </w:p>
    <w:p w14:paraId="5D83AD30" w14:textId="77777777" w:rsidR="00CC355A" w:rsidRPr="00EA7C2C" w:rsidRDefault="00CC355A" w:rsidP="00CC355A">
      <w:r w:rsidRPr="00EA7C2C">
        <w:t>Đáp án: B</w:t>
      </w:r>
    </w:p>
    <w:p w14:paraId="34E676AA" w14:textId="1CFE3997" w:rsidR="003919FD" w:rsidRPr="003919FD" w:rsidRDefault="003919FD" w:rsidP="003919FD">
      <w:r w:rsidRPr="00C03E92">
        <w:t xml:space="preserve">Câu </w:t>
      </w:r>
      <w:r w:rsidR="00B96D53" w:rsidRPr="004370ED">
        <w:t>2</w:t>
      </w:r>
      <w:r w:rsidRPr="003919FD">
        <w:t>.</w:t>
      </w:r>
    </w:p>
    <w:p w14:paraId="08633965" w14:textId="77777777" w:rsidR="003919FD" w:rsidRPr="003919FD" w:rsidRDefault="003919FD" w:rsidP="003919FD">
      <w:r w:rsidRPr="00BC5099">
        <w:t>Cơ sở dữ liệu tập trung cho tất cả các phòng ban</w:t>
      </w:r>
    </w:p>
    <w:p w14:paraId="619D7ECD" w14:textId="77777777" w:rsidR="003919FD" w:rsidRPr="00E16F18" w:rsidRDefault="003919FD" w:rsidP="003919FD">
      <w:pPr>
        <w:rPr>
          <w:lang w:val="en-US"/>
        </w:rPr>
      </w:pPr>
      <w:r w:rsidRPr="00E16F18">
        <w:rPr>
          <w:lang w:val="en-US"/>
        </w:rPr>
        <w:t>Đáp án: A</w:t>
      </w:r>
    </w:p>
    <w:p w14:paraId="5C01C3BB" w14:textId="2F701B0E" w:rsidR="00E16F18" w:rsidRPr="00E16F18" w:rsidRDefault="00E16F18" w:rsidP="00E16F18">
      <w:pPr>
        <w:rPr>
          <w:lang w:val="en-US"/>
        </w:rPr>
      </w:pPr>
      <w:r w:rsidRPr="00C03E92">
        <w:t xml:space="preserve">Câu </w:t>
      </w:r>
      <w:r w:rsidR="00B96D53">
        <w:rPr>
          <w:lang w:val="en-US"/>
        </w:rPr>
        <w:t>3</w:t>
      </w:r>
      <w:r w:rsidRPr="00E16F18">
        <w:rPr>
          <w:lang w:val="en-US"/>
        </w:rPr>
        <w:t>.</w:t>
      </w:r>
    </w:p>
    <w:p w14:paraId="4ABED2B8" w14:textId="77777777" w:rsidR="00E16F18" w:rsidRDefault="00E16F18" w:rsidP="00E16F18">
      <w:pPr>
        <w:rPr>
          <w:lang w:val="en-US"/>
        </w:rPr>
      </w:pPr>
      <w:r w:rsidRPr="008759EB">
        <w:t>Customer inquiry, Quotation, Sales order, Outbound delivery document, Packing list,</w:t>
      </w:r>
      <w:r w:rsidRPr="008759EB">
        <w:br/>
        <w:t>Goods issue, Invoice, Confirmation of Payment.</w:t>
      </w:r>
    </w:p>
    <w:p w14:paraId="15A6CB5E" w14:textId="77777777" w:rsidR="00E16F18" w:rsidRPr="00E5485D" w:rsidRDefault="00E16F18" w:rsidP="00E16F18">
      <w:pPr>
        <w:rPr>
          <w:lang w:val="pt-BR"/>
        </w:rPr>
      </w:pPr>
      <w:r w:rsidRPr="00E5485D">
        <w:rPr>
          <w:lang w:val="pt-BR"/>
        </w:rPr>
        <w:t>Đáp án: A</w:t>
      </w:r>
    </w:p>
    <w:p w14:paraId="647A0D0F" w14:textId="4B00A680" w:rsidR="00463127" w:rsidRDefault="00463127" w:rsidP="00463127">
      <w:pPr>
        <w:rPr>
          <w:lang w:val="pt-BR"/>
        </w:rPr>
      </w:pPr>
      <w:r w:rsidRPr="00C03E92">
        <w:t xml:space="preserve">Câu </w:t>
      </w:r>
      <w:r w:rsidR="00B96D53">
        <w:rPr>
          <w:lang w:val="pt-BR"/>
        </w:rPr>
        <w:t>4</w:t>
      </w:r>
      <w:r>
        <w:rPr>
          <w:lang w:val="pt-BR"/>
        </w:rPr>
        <w:t>.</w:t>
      </w:r>
    </w:p>
    <w:p w14:paraId="3953D61C" w14:textId="77777777" w:rsidR="00463127" w:rsidRPr="00E5485D" w:rsidRDefault="00463127" w:rsidP="00463127">
      <w:pPr>
        <w:rPr>
          <w:lang w:val="pt-BR"/>
        </w:rPr>
      </w:pPr>
      <w:r w:rsidRPr="0016037D">
        <w:lastRenderedPageBreak/>
        <w:t>Procurement</w:t>
      </w:r>
    </w:p>
    <w:p w14:paraId="6049CBF5" w14:textId="77777777" w:rsidR="00463127" w:rsidRPr="00E5485D" w:rsidRDefault="00463127" w:rsidP="00463127">
      <w:pPr>
        <w:rPr>
          <w:lang w:val="pt-BR"/>
        </w:rPr>
      </w:pPr>
      <w:r w:rsidRPr="00E5485D">
        <w:rPr>
          <w:lang w:val="pt-BR"/>
        </w:rPr>
        <w:t>Đáp án: A</w:t>
      </w:r>
    </w:p>
    <w:p w14:paraId="0A226367" w14:textId="613F4C84" w:rsidR="00463127" w:rsidRPr="00E5485D" w:rsidRDefault="00463127" w:rsidP="00463127">
      <w:pPr>
        <w:rPr>
          <w:lang w:val="pt-BR"/>
        </w:rPr>
      </w:pPr>
      <w:r w:rsidRPr="00C03E92">
        <w:t xml:space="preserve">Câu </w:t>
      </w:r>
      <w:r w:rsidR="00B96D53">
        <w:rPr>
          <w:lang w:val="pt-BR"/>
        </w:rPr>
        <w:t>5</w:t>
      </w:r>
      <w:r w:rsidRPr="00E5485D">
        <w:rPr>
          <w:lang w:val="pt-BR"/>
        </w:rPr>
        <w:t>.</w:t>
      </w:r>
    </w:p>
    <w:p w14:paraId="644C2162" w14:textId="77777777" w:rsidR="00463127" w:rsidRPr="00E5485D" w:rsidRDefault="00463127" w:rsidP="00463127">
      <w:pPr>
        <w:rPr>
          <w:lang w:val="pt-BR"/>
        </w:rPr>
      </w:pPr>
      <w:r w:rsidRPr="0016037D">
        <w:t>Tự động hóa quy trình và chức năng kinh doanh, xử lý thông tin, v.v.</w:t>
      </w:r>
    </w:p>
    <w:p w14:paraId="57A9AAEE" w14:textId="77777777" w:rsidR="00463127" w:rsidRPr="004C3CAD" w:rsidRDefault="00463127" w:rsidP="00463127">
      <w:pPr>
        <w:rPr>
          <w:lang w:val="en-US"/>
        </w:rPr>
      </w:pPr>
      <w:r w:rsidRPr="004C3CAD">
        <w:rPr>
          <w:lang w:val="en-US"/>
        </w:rPr>
        <w:t>Đáp án: D</w:t>
      </w:r>
    </w:p>
    <w:p w14:paraId="6F9BD367" w14:textId="271797B8" w:rsidR="004C3CAD" w:rsidRPr="004C3CAD" w:rsidRDefault="004C3CAD" w:rsidP="004C3CAD">
      <w:pPr>
        <w:rPr>
          <w:lang w:val="en-US"/>
        </w:rPr>
      </w:pPr>
      <w:r w:rsidRPr="00C03E92">
        <w:t xml:space="preserve">Câu </w:t>
      </w:r>
      <w:r w:rsidR="00B96D53">
        <w:rPr>
          <w:lang w:val="en-US"/>
        </w:rPr>
        <w:t>6</w:t>
      </w:r>
      <w:r w:rsidRPr="004C3CAD">
        <w:rPr>
          <w:lang w:val="en-US"/>
        </w:rPr>
        <w:t>.</w:t>
      </w:r>
    </w:p>
    <w:p w14:paraId="480A13EC" w14:textId="77777777" w:rsidR="004C3CAD" w:rsidRDefault="004C3CAD" w:rsidP="004C3CAD">
      <w:pPr>
        <w:rPr>
          <w:lang w:val="en-US"/>
        </w:rPr>
      </w:pPr>
      <w:r w:rsidRPr="00C10C1A">
        <w:t>Bán hàng (fulfillment/sales process)</w:t>
      </w:r>
    </w:p>
    <w:p w14:paraId="45AB282A" w14:textId="77777777" w:rsidR="004C3CAD" w:rsidRPr="00BA5564" w:rsidRDefault="004C3CAD" w:rsidP="004C3CAD">
      <w:pPr>
        <w:rPr>
          <w:lang w:val="pt-BR"/>
        </w:rPr>
      </w:pPr>
      <w:r w:rsidRPr="00BA5564">
        <w:rPr>
          <w:lang w:val="pt-BR"/>
        </w:rPr>
        <w:t>Đáp án: C</w:t>
      </w:r>
    </w:p>
    <w:p w14:paraId="1EEABCEB" w14:textId="6EA74865" w:rsidR="00BA5564" w:rsidRDefault="00BA5564" w:rsidP="00BA5564">
      <w:pPr>
        <w:rPr>
          <w:lang w:val="pt-BR"/>
        </w:rPr>
      </w:pPr>
      <w:r w:rsidRPr="00C03E92">
        <w:t xml:space="preserve">Câu </w:t>
      </w:r>
      <w:r w:rsidR="00B96D53">
        <w:rPr>
          <w:lang w:val="pt-BR"/>
        </w:rPr>
        <w:t>7</w:t>
      </w:r>
      <w:r>
        <w:rPr>
          <w:lang w:val="pt-BR"/>
        </w:rPr>
        <w:t>.</w:t>
      </w:r>
    </w:p>
    <w:p w14:paraId="2E5E453C" w14:textId="77777777" w:rsidR="00BA5564" w:rsidRPr="00BA5564" w:rsidRDefault="00BA5564" w:rsidP="00BA5564">
      <w:pPr>
        <w:rPr>
          <w:lang w:val="pt-BR"/>
        </w:rPr>
      </w:pPr>
      <w:r w:rsidRPr="003132F5">
        <w:t>Source document</w:t>
      </w:r>
    </w:p>
    <w:p w14:paraId="7192DBAC" w14:textId="77777777" w:rsidR="00BA5564" w:rsidRPr="00BA5564" w:rsidRDefault="00BA5564" w:rsidP="00BA5564">
      <w:pPr>
        <w:rPr>
          <w:lang w:val="pt-BR"/>
        </w:rPr>
      </w:pPr>
      <w:r w:rsidRPr="00BA5564">
        <w:rPr>
          <w:lang w:val="pt-BR"/>
        </w:rPr>
        <w:t>Đáp án: C</w:t>
      </w:r>
    </w:p>
    <w:p w14:paraId="2A023D43" w14:textId="70D05732" w:rsidR="00BA5564" w:rsidRPr="00BA5564" w:rsidRDefault="00BA5564" w:rsidP="00BA5564">
      <w:pPr>
        <w:rPr>
          <w:lang w:val="pt-BR"/>
        </w:rPr>
      </w:pPr>
      <w:r w:rsidRPr="00C03E92">
        <w:t xml:space="preserve">Câu </w:t>
      </w:r>
      <w:r w:rsidR="00B96D53">
        <w:rPr>
          <w:lang w:val="pt-BR"/>
        </w:rPr>
        <w:t>8</w:t>
      </w:r>
      <w:r w:rsidRPr="00BA5564">
        <w:rPr>
          <w:lang w:val="pt-BR"/>
        </w:rPr>
        <w:t>.</w:t>
      </w:r>
    </w:p>
    <w:p w14:paraId="32F4FCD8" w14:textId="77777777" w:rsidR="00BA5564" w:rsidRDefault="00BA5564" w:rsidP="00BA5564">
      <w:pPr>
        <w:rPr>
          <w:lang w:val="en-US"/>
        </w:rPr>
      </w:pPr>
      <w:r w:rsidRPr="003132F5">
        <w:t>Customer Relationship Management</w:t>
      </w:r>
    </w:p>
    <w:p w14:paraId="7B94CB93" w14:textId="77777777" w:rsidR="00BA5564" w:rsidRPr="003132F5" w:rsidRDefault="00BA5564" w:rsidP="00BA5564">
      <w:pPr>
        <w:rPr>
          <w:lang w:val="en-US"/>
        </w:rPr>
      </w:pPr>
      <w:r>
        <w:rPr>
          <w:lang w:val="en-US"/>
        </w:rPr>
        <w:t>Đáp án: A</w:t>
      </w:r>
    </w:p>
    <w:p w14:paraId="5AECD973" w14:textId="5831E2CC" w:rsidR="00A36BFD" w:rsidRPr="00A36BFD" w:rsidRDefault="00A36BFD" w:rsidP="00A36BFD">
      <w:pPr>
        <w:rPr>
          <w:lang w:val="en-US"/>
        </w:rPr>
      </w:pPr>
      <w:r w:rsidRPr="00C03E92">
        <w:t xml:space="preserve">Câu </w:t>
      </w:r>
      <w:r w:rsidR="00B96D53">
        <w:rPr>
          <w:lang w:val="en-US"/>
        </w:rPr>
        <w:t>9</w:t>
      </w:r>
      <w:r w:rsidRPr="00A36BFD">
        <w:rPr>
          <w:lang w:val="en-US"/>
        </w:rPr>
        <w:t>.</w:t>
      </w:r>
    </w:p>
    <w:p w14:paraId="4B5EE90B" w14:textId="77777777" w:rsidR="00A36BFD" w:rsidRDefault="00A36BFD" w:rsidP="00A36BFD">
      <w:pPr>
        <w:rPr>
          <w:lang w:val="en-US"/>
        </w:rPr>
      </w:pPr>
      <w:r w:rsidRPr="003132F5">
        <w:t>Production Process</w:t>
      </w:r>
    </w:p>
    <w:p w14:paraId="131F23CA" w14:textId="77777777" w:rsidR="00A36BFD" w:rsidRPr="003132F5" w:rsidRDefault="00A36BFD" w:rsidP="00A36BFD">
      <w:pPr>
        <w:rPr>
          <w:lang w:val="en-US"/>
        </w:rPr>
      </w:pPr>
      <w:r>
        <w:rPr>
          <w:lang w:val="en-US"/>
        </w:rPr>
        <w:t>Đáp án: A</w:t>
      </w:r>
    </w:p>
    <w:p w14:paraId="2CACB93A" w14:textId="1D8FC4EF" w:rsidR="00A36BFD" w:rsidRDefault="00A36BFD" w:rsidP="00A36BFD">
      <w:pPr>
        <w:rPr>
          <w:lang w:val="en-US"/>
        </w:rPr>
      </w:pPr>
      <w:r w:rsidRPr="00C03E92">
        <w:t xml:space="preserve">Câu </w:t>
      </w:r>
      <w:r>
        <w:rPr>
          <w:lang w:val="en-US"/>
        </w:rPr>
        <w:t>1</w:t>
      </w:r>
      <w:r w:rsidR="00B96D53">
        <w:rPr>
          <w:lang w:val="en-US"/>
        </w:rPr>
        <w:t>0</w:t>
      </w:r>
      <w:r>
        <w:rPr>
          <w:lang w:val="en-US"/>
        </w:rPr>
        <w:t>.</w:t>
      </w:r>
    </w:p>
    <w:p w14:paraId="794AAC6D" w14:textId="77777777" w:rsidR="00A36BFD" w:rsidRDefault="00A36BFD" w:rsidP="00A36BFD">
      <w:pPr>
        <w:rPr>
          <w:lang w:val="en-US"/>
        </w:rPr>
      </w:pPr>
      <w:r w:rsidRPr="003132F5">
        <w:t>Supply Chain Management</w:t>
      </w:r>
    </w:p>
    <w:p w14:paraId="40C5C0F1" w14:textId="77777777" w:rsidR="00A36BFD" w:rsidRPr="003132F5" w:rsidRDefault="00A36BFD" w:rsidP="00A36BFD">
      <w:pPr>
        <w:rPr>
          <w:lang w:val="en-US"/>
        </w:rPr>
      </w:pPr>
      <w:r>
        <w:rPr>
          <w:lang w:val="en-US"/>
        </w:rPr>
        <w:t>Đáp án: C</w:t>
      </w:r>
    </w:p>
    <w:p w14:paraId="3B1047D2" w14:textId="11429F2C" w:rsidR="004116FE" w:rsidRPr="004370ED" w:rsidRDefault="004116FE" w:rsidP="004116FE">
      <w:pPr>
        <w:rPr>
          <w:lang w:val="en-US"/>
        </w:rPr>
      </w:pPr>
      <w:r w:rsidRPr="00C03E92">
        <w:t xml:space="preserve">Câu </w:t>
      </w:r>
      <w:r w:rsidR="00B96D53" w:rsidRPr="004370ED">
        <w:rPr>
          <w:lang w:val="en-US"/>
        </w:rPr>
        <w:t>11</w:t>
      </w:r>
      <w:r w:rsidRPr="004370ED">
        <w:rPr>
          <w:lang w:val="en-US"/>
        </w:rPr>
        <w:t>.</w:t>
      </w:r>
    </w:p>
    <w:p w14:paraId="7AA0224B" w14:textId="77777777" w:rsidR="004116FE" w:rsidRPr="004370ED" w:rsidRDefault="004116FE" w:rsidP="004116FE">
      <w:pPr>
        <w:rPr>
          <w:lang w:val="en-US"/>
        </w:rPr>
      </w:pPr>
      <w:r w:rsidRPr="003A4409">
        <w:t>Transaction data</w:t>
      </w:r>
    </w:p>
    <w:p w14:paraId="7E8E7426" w14:textId="6C50A3BC" w:rsidR="006C4B0D" w:rsidRPr="004370ED" w:rsidRDefault="004116FE" w:rsidP="004116FE">
      <w:pPr>
        <w:spacing w:after="120" w:line="240" w:lineRule="atLeast"/>
        <w:jc w:val="both"/>
        <w:rPr>
          <w:lang w:val="en-US"/>
        </w:rPr>
      </w:pPr>
      <w:r w:rsidRPr="004370ED">
        <w:rPr>
          <w:lang w:val="en-US"/>
        </w:rPr>
        <w:t>Đáp án: B</w:t>
      </w:r>
    </w:p>
    <w:p w14:paraId="4E091EB1" w14:textId="545289CD" w:rsidR="00451601" w:rsidRPr="004370ED" w:rsidRDefault="00451601" w:rsidP="00451601">
      <w:pPr>
        <w:rPr>
          <w:lang w:val="en-US"/>
        </w:rPr>
      </w:pPr>
      <w:r w:rsidRPr="00C03E92">
        <w:t xml:space="preserve">Câu </w:t>
      </w:r>
      <w:r w:rsidR="00B96D53" w:rsidRPr="004370ED">
        <w:rPr>
          <w:lang w:val="en-US"/>
        </w:rPr>
        <w:t>12</w:t>
      </w:r>
      <w:r w:rsidRPr="004370ED">
        <w:rPr>
          <w:lang w:val="en-US"/>
        </w:rPr>
        <w:t>.</w:t>
      </w:r>
    </w:p>
    <w:p w14:paraId="4EEB416B" w14:textId="77777777" w:rsidR="00451601" w:rsidRPr="004370ED" w:rsidRDefault="00451601" w:rsidP="00451601">
      <w:pPr>
        <w:rPr>
          <w:lang w:val="en-US"/>
        </w:rPr>
      </w:pPr>
      <w:r w:rsidRPr="003A4409">
        <w:t>Tất cả các câu đều đúng</w:t>
      </w:r>
    </w:p>
    <w:p w14:paraId="32398CE6" w14:textId="77777777" w:rsidR="00451601" w:rsidRPr="004370ED" w:rsidRDefault="00451601" w:rsidP="00451601">
      <w:pPr>
        <w:rPr>
          <w:lang w:val="en-US"/>
        </w:rPr>
      </w:pPr>
      <w:r w:rsidRPr="004370ED">
        <w:rPr>
          <w:lang w:val="en-US"/>
        </w:rPr>
        <w:t>Đáp án: A</w:t>
      </w:r>
    </w:p>
    <w:p w14:paraId="64DF2407" w14:textId="2A7F7A86" w:rsidR="00451601" w:rsidRPr="004370ED" w:rsidRDefault="00451601" w:rsidP="00451601">
      <w:pPr>
        <w:rPr>
          <w:lang w:val="en-US"/>
        </w:rPr>
      </w:pPr>
      <w:r w:rsidRPr="00C03E92">
        <w:lastRenderedPageBreak/>
        <w:t xml:space="preserve">Câu </w:t>
      </w:r>
      <w:r w:rsidR="00B96D53" w:rsidRPr="004370ED">
        <w:rPr>
          <w:lang w:val="en-US"/>
        </w:rPr>
        <w:t>13</w:t>
      </w:r>
      <w:r w:rsidRPr="004370ED">
        <w:rPr>
          <w:lang w:val="en-US"/>
        </w:rPr>
        <w:t>.</w:t>
      </w:r>
    </w:p>
    <w:p w14:paraId="5F75FD87" w14:textId="77777777" w:rsidR="00451601" w:rsidRPr="004370ED" w:rsidRDefault="00451601" w:rsidP="00451601">
      <w:pPr>
        <w:rPr>
          <w:lang w:val="en-US"/>
        </w:rPr>
      </w:pPr>
      <w:r w:rsidRPr="003A4409">
        <w:t>Khách hàng chờ trong một khoản thời gian ngắn.</w:t>
      </w:r>
    </w:p>
    <w:p w14:paraId="4C8C0DD7" w14:textId="77777777" w:rsidR="00451601" w:rsidRPr="00F56908" w:rsidRDefault="00451601" w:rsidP="00451601">
      <w:pPr>
        <w:rPr>
          <w:lang w:val="en-US"/>
        </w:rPr>
      </w:pPr>
      <w:r w:rsidRPr="00F56908">
        <w:rPr>
          <w:lang w:val="en-US"/>
        </w:rPr>
        <w:t>Đáp án: A</w:t>
      </w:r>
    </w:p>
    <w:p w14:paraId="07C1BA2B" w14:textId="427F207C" w:rsidR="00F56908" w:rsidRPr="00F56908" w:rsidRDefault="00F56908" w:rsidP="00F56908">
      <w:pPr>
        <w:rPr>
          <w:lang w:val="en-US"/>
        </w:rPr>
      </w:pPr>
      <w:r w:rsidRPr="00C03E92">
        <w:t xml:space="preserve">Câu </w:t>
      </w:r>
      <w:r w:rsidR="00B96D53">
        <w:rPr>
          <w:lang w:val="en-US"/>
        </w:rPr>
        <w:t>14</w:t>
      </w:r>
      <w:r w:rsidRPr="00F56908">
        <w:rPr>
          <w:lang w:val="en-US"/>
        </w:rPr>
        <w:t>.</w:t>
      </w:r>
    </w:p>
    <w:p w14:paraId="2E0FB287" w14:textId="77777777" w:rsidR="00F56908" w:rsidRDefault="00F56908" w:rsidP="00F56908">
      <w:pPr>
        <w:rPr>
          <w:lang w:val="en-US"/>
        </w:rPr>
      </w:pPr>
      <w:r w:rsidRPr="00B46D28">
        <w:t>Routing</w:t>
      </w:r>
    </w:p>
    <w:p w14:paraId="2B40B3A5" w14:textId="77777777" w:rsidR="00F56908" w:rsidRPr="00B46D28" w:rsidRDefault="00F56908" w:rsidP="00F56908">
      <w:pPr>
        <w:rPr>
          <w:lang w:val="en-US"/>
        </w:rPr>
      </w:pPr>
      <w:r>
        <w:rPr>
          <w:lang w:val="en-US"/>
        </w:rPr>
        <w:t>Đáp án: B</w:t>
      </w:r>
    </w:p>
    <w:p w14:paraId="6C38892B" w14:textId="7676DF9E" w:rsidR="00F56908" w:rsidRDefault="00F56908" w:rsidP="00F56908">
      <w:pPr>
        <w:rPr>
          <w:lang w:val="en-US"/>
        </w:rPr>
      </w:pPr>
      <w:r w:rsidRPr="00C03E92">
        <w:t xml:space="preserve">Câu </w:t>
      </w:r>
      <w:r w:rsidR="00B96D53">
        <w:rPr>
          <w:lang w:val="en-US"/>
        </w:rPr>
        <w:t>15</w:t>
      </w:r>
      <w:r>
        <w:rPr>
          <w:lang w:val="en-US"/>
        </w:rPr>
        <w:t>.</w:t>
      </w:r>
    </w:p>
    <w:p w14:paraId="4FF33AB8" w14:textId="77777777" w:rsidR="00F56908" w:rsidRDefault="00F56908" w:rsidP="00F56908">
      <w:pPr>
        <w:rPr>
          <w:lang w:val="en-US"/>
        </w:rPr>
      </w:pPr>
      <w:r w:rsidRPr="00B46D28">
        <w:t>Production Order (Manufacturing Order)</w:t>
      </w:r>
    </w:p>
    <w:p w14:paraId="412087AD" w14:textId="77777777" w:rsidR="00F56908" w:rsidRPr="00B46D28" w:rsidRDefault="00F56908" w:rsidP="00F56908">
      <w:pPr>
        <w:rPr>
          <w:lang w:val="en-US"/>
        </w:rPr>
      </w:pPr>
      <w:r>
        <w:rPr>
          <w:lang w:val="en-US"/>
        </w:rPr>
        <w:t>Đáp án: A</w:t>
      </w:r>
    </w:p>
    <w:p w14:paraId="18F8A928" w14:textId="3B468A74" w:rsidR="00F33402" w:rsidRPr="00F33402" w:rsidRDefault="00F33402" w:rsidP="00F33402">
      <w:pPr>
        <w:rPr>
          <w:lang w:val="en-US"/>
        </w:rPr>
      </w:pPr>
      <w:r w:rsidRPr="00C03E92">
        <w:t xml:space="preserve">Câu </w:t>
      </w:r>
      <w:r w:rsidR="00B96D53">
        <w:rPr>
          <w:lang w:val="en-US"/>
        </w:rPr>
        <w:t>16</w:t>
      </w:r>
      <w:r w:rsidRPr="00F33402">
        <w:rPr>
          <w:lang w:val="en-US"/>
        </w:rPr>
        <w:t>.</w:t>
      </w:r>
    </w:p>
    <w:p w14:paraId="167E1284" w14:textId="77777777" w:rsidR="00F33402" w:rsidRDefault="00F33402" w:rsidP="00F33402">
      <w:pPr>
        <w:rPr>
          <w:lang w:val="en-US"/>
        </w:rPr>
      </w:pPr>
      <w:r w:rsidRPr="00AA4228">
        <w:t>Mua hàng (procurement/buying process)</w:t>
      </w:r>
    </w:p>
    <w:p w14:paraId="7D990128" w14:textId="77777777" w:rsidR="00F33402" w:rsidRPr="00AA4228" w:rsidRDefault="00F33402" w:rsidP="00F33402">
      <w:pPr>
        <w:rPr>
          <w:lang w:val="en-US"/>
        </w:rPr>
      </w:pPr>
      <w:r>
        <w:rPr>
          <w:lang w:val="en-US"/>
        </w:rPr>
        <w:t>Đáp án: B</w:t>
      </w:r>
    </w:p>
    <w:p w14:paraId="71CE4600" w14:textId="76138DEC" w:rsidR="00F33402" w:rsidRDefault="00F33402" w:rsidP="00F33402">
      <w:pPr>
        <w:rPr>
          <w:lang w:val="en-US"/>
        </w:rPr>
      </w:pPr>
      <w:r w:rsidRPr="00C03E92">
        <w:t xml:space="preserve">Câu </w:t>
      </w:r>
      <w:r w:rsidR="00B96D53">
        <w:rPr>
          <w:lang w:val="en-US"/>
        </w:rPr>
        <w:t>17</w:t>
      </w:r>
      <w:r>
        <w:rPr>
          <w:lang w:val="en-US"/>
        </w:rPr>
        <w:t>.</w:t>
      </w:r>
    </w:p>
    <w:p w14:paraId="1160728D" w14:textId="77777777" w:rsidR="00F33402" w:rsidRDefault="00F33402" w:rsidP="00F33402">
      <w:pPr>
        <w:rPr>
          <w:lang w:val="en-US"/>
        </w:rPr>
      </w:pPr>
      <w:r w:rsidRPr="00AA4228">
        <w:t>Production order</w:t>
      </w:r>
    </w:p>
    <w:p w14:paraId="3C174B23" w14:textId="77777777" w:rsidR="00F33402" w:rsidRPr="00AA4228" w:rsidRDefault="00F33402" w:rsidP="00F33402">
      <w:pPr>
        <w:rPr>
          <w:lang w:val="en-US"/>
        </w:rPr>
      </w:pPr>
      <w:r>
        <w:rPr>
          <w:lang w:val="en-US"/>
        </w:rPr>
        <w:t>Đáp án: A</w:t>
      </w:r>
    </w:p>
    <w:p w14:paraId="64AA553B" w14:textId="6C2CE458" w:rsidR="00F33402" w:rsidRDefault="00F33402" w:rsidP="00F33402">
      <w:pPr>
        <w:rPr>
          <w:lang w:val="en-US"/>
        </w:rPr>
      </w:pPr>
      <w:r w:rsidRPr="00C03E92">
        <w:t xml:space="preserve">Câu </w:t>
      </w:r>
      <w:r w:rsidR="00B96D53">
        <w:rPr>
          <w:lang w:val="en-US"/>
        </w:rPr>
        <w:t>18</w:t>
      </w:r>
    </w:p>
    <w:p w14:paraId="75949844" w14:textId="77777777" w:rsidR="00F33402" w:rsidRDefault="00F33402" w:rsidP="00F33402">
      <w:pPr>
        <w:rPr>
          <w:lang w:val="en-US"/>
        </w:rPr>
      </w:pPr>
      <w:r w:rsidRPr="00AA4228">
        <w:t>Sử dụng reference code trong phiếu xuất kho (Delivery Order) để lưu mã đơn mua hàng (Purchase Order) của khách hàng</w:t>
      </w:r>
    </w:p>
    <w:p w14:paraId="60A24EC1" w14:textId="77777777" w:rsidR="00F33402" w:rsidRPr="00AA4228" w:rsidRDefault="00F33402" w:rsidP="00F33402">
      <w:pPr>
        <w:rPr>
          <w:lang w:val="en-US"/>
        </w:rPr>
      </w:pPr>
      <w:r>
        <w:rPr>
          <w:lang w:val="en-US"/>
        </w:rPr>
        <w:t>Đáp án: C</w:t>
      </w:r>
    </w:p>
    <w:p w14:paraId="7707692E" w14:textId="25B47EC7" w:rsidR="001D2A30" w:rsidRDefault="001D2A30" w:rsidP="001D2A30">
      <w:pPr>
        <w:rPr>
          <w:lang w:val="en-US"/>
        </w:rPr>
      </w:pPr>
      <w:r w:rsidRPr="00C03E92">
        <w:t xml:space="preserve">Câu </w:t>
      </w:r>
      <w:r w:rsidR="00B96D53">
        <w:rPr>
          <w:lang w:val="en-US"/>
        </w:rPr>
        <w:t>19</w:t>
      </w:r>
      <w:r>
        <w:rPr>
          <w:lang w:val="en-US"/>
        </w:rPr>
        <w:t>.</w:t>
      </w:r>
    </w:p>
    <w:p w14:paraId="725AFEE5" w14:textId="77777777" w:rsidR="001D2A30" w:rsidRDefault="001D2A30" w:rsidP="001D2A30">
      <w:pPr>
        <w:rPr>
          <w:lang w:val="en-US"/>
        </w:rPr>
      </w:pPr>
      <w:r w:rsidRPr="00AA4228">
        <w:t>Đơn bán hàng</w:t>
      </w:r>
    </w:p>
    <w:p w14:paraId="27F19AB1" w14:textId="77777777" w:rsidR="001D2A30" w:rsidRPr="00AA4228" w:rsidRDefault="001D2A30" w:rsidP="001D2A30">
      <w:pPr>
        <w:rPr>
          <w:lang w:val="en-US"/>
        </w:rPr>
      </w:pPr>
      <w:r>
        <w:rPr>
          <w:lang w:val="en-US"/>
        </w:rPr>
        <w:t>Đáp án: C</w:t>
      </w:r>
    </w:p>
    <w:p w14:paraId="0837CA6C" w14:textId="114FFBA1" w:rsidR="004F18C6" w:rsidRDefault="004F18C6" w:rsidP="004F18C6">
      <w:pPr>
        <w:rPr>
          <w:lang w:val="en-US"/>
        </w:rPr>
      </w:pPr>
      <w:r w:rsidRPr="00C03E92">
        <w:t xml:space="preserve">Câu </w:t>
      </w:r>
      <w:r w:rsidR="00B96D53">
        <w:rPr>
          <w:lang w:val="en-US"/>
        </w:rPr>
        <w:t>20</w:t>
      </w:r>
      <w:r>
        <w:rPr>
          <w:lang w:val="en-US"/>
        </w:rPr>
        <w:t>.</w:t>
      </w:r>
    </w:p>
    <w:p w14:paraId="5F5D3ECA" w14:textId="77777777" w:rsidR="004F18C6" w:rsidRDefault="004F18C6" w:rsidP="004F18C6">
      <w:pPr>
        <w:rPr>
          <w:lang w:val="en-US"/>
        </w:rPr>
      </w:pPr>
      <w:r w:rsidRPr="001B7B88">
        <w:rPr>
          <w:lang w:val="en-US"/>
        </w:rPr>
        <w:t>Ám chỉ chiến lược sản xuất MTO &amp; MTS</w:t>
      </w:r>
      <w:r>
        <w:rPr>
          <w:lang w:val="en-US"/>
        </w:rPr>
        <w:t xml:space="preserve"> </w:t>
      </w:r>
      <w:r w:rsidRPr="001B7B88">
        <w:rPr>
          <w:lang w:val="en-US"/>
        </w:rPr>
        <w:t>như MTO &amp; MTS</w:t>
      </w:r>
    </w:p>
    <w:p w14:paraId="173EB602" w14:textId="77777777" w:rsidR="004F18C6" w:rsidRPr="001B7B88" w:rsidRDefault="004F18C6" w:rsidP="004F18C6">
      <w:pPr>
        <w:rPr>
          <w:lang w:val="en-US"/>
        </w:rPr>
      </w:pPr>
      <w:r>
        <w:rPr>
          <w:lang w:val="en-US"/>
        </w:rPr>
        <w:t>Đáp án: B</w:t>
      </w:r>
    </w:p>
    <w:p w14:paraId="770DE893" w14:textId="577CCA02" w:rsidR="00772D40" w:rsidRPr="00772D40" w:rsidRDefault="00772D40" w:rsidP="00772D40">
      <w:pPr>
        <w:rPr>
          <w:lang w:val="en-US"/>
        </w:rPr>
      </w:pPr>
      <w:r w:rsidRPr="00EA7C2C">
        <w:t xml:space="preserve">Câu </w:t>
      </w:r>
      <w:r w:rsidR="00B96D53">
        <w:rPr>
          <w:lang w:val="en-US"/>
        </w:rPr>
        <w:t>2</w:t>
      </w:r>
      <w:r w:rsidR="00D42253">
        <w:rPr>
          <w:lang w:val="en-US"/>
        </w:rPr>
        <w:t>1</w:t>
      </w:r>
      <w:r w:rsidRPr="00772D40">
        <w:rPr>
          <w:lang w:val="en-US"/>
        </w:rPr>
        <w:t>.</w:t>
      </w:r>
    </w:p>
    <w:p w14:paraId="6BA057FF" w14:textId="77777777" w:rsidR="00772D40" w:rsidRDefault="00772D40" w:rsidP="00772D40">
      <w:pPr>
        <w:rPr>
          <w:lang w:val="en-US"/>
        </w:rPr>
      </w:pPr>
      <w:r w:rsidRPr="001B7B88">
        <w:lastRenderedPageBreak/>
        <w:t>Trong Price List Master Data</w:t>
      </w:r>
    </w:p>
    <w:p w14:paraId="015CB093" w14:textId="77777777" w:rsidR="00772D40" w:rsidRPr="001B7B88" w:rsidRDefault="00772D40" w:rsidP="00772D40">
      <w:pPr>
        <w:rPr>
          <w:lang w:val="en-US"/>
        </w:rPr>
      </w:pPr>
      <w:r>
        <w:rPr>
          <w:lang w:val="en-US"/>
        </w:rPr>
        <w:t>Đáp án: D</w:t>
      </w:r>
    </w:p>
    <w:p w14:paraId="5BEEB046" w14:textId="69D25E0B" w:rsidR="00772D40" w:rsidRDefault="00772D40" w:rsidP="00772D40">
      <w:pPr>
        <w:rPr>
          <w:lang w:val="en-US"/>
        </w:rPr>
      </w:pPr>
      <w:r w:rsidRPr="00EA7C2C">
        <w:t xml:space="preserve">Câu </w:t>
      </w:r>
      <w:r w:rsidR="00B96D53">
        <w:rPr>
          <w:lang w:val="en-US"/>
        </w:rPr>
        <w:t>2</w:t>
      </w:r>
      <w:r w:rsidR="00D42253">
        <w:rPr>
          <w:lang w:val="en-US"/>
        </w:rPr>
        <w:t>2</w:t>
      </w:r>
      <w:r>
        <w:rPr>
          <w:lang w:val="en-US"/>
        </w:rPr>
        <w:t>.</w:t>
      </w:r>
    </w:p>
    <w:p w14:paraId="6EED4219" w14:textId="77777777" w:rsidR="00772D40" w:rsidRDefault="00772D40" w:rsidP="00772D40">
      <w:pPr>
        <w:rPr>
          <w:lang w:val="en-US"/>
        </w:rPr>
      </w:pPr>
      <w:r w:rsidRPr="001B7B88">
        <w:t>Goods Issue</w:t>
      </w:r>
    </w:p>
    <w:p w14:paraId="1F0DA821" w14:textId="77777777" w:rsidR="00772D40" w:rsidRPr="00E01E65" w:rsidRDefault="00772D40" w:rsidP="00772D40">
      <w:pPr>
        <w:rPr>
          <w:lang w:val="pt-BR"/>
        </w:rPr>
      </w:pPr>
      <w:r w:rsidRPr="00E01E65">
        <w:rPr>
          <w:lang w:val="pt-BR"/>
        </w:rPr>
        <w:t>Đáp án: A</w:t>
      </w:r>
    </w:p>
    <w:p w14:paraId="673D193B" w14:textId="23DEAF3A" w:rsidR="00E01E65" w:rsidRPr="00E01E65" w:rsidRDefault="00E01E65" w:rsidP="00E01E65">
      <w:pPr>
        <w:rPr>
          <w:lang w:val="pt-BR"/>
        </w:rPr>
      </w:pPr>
      <w:r w:rsidRPr="00E01E65">
        <w:rPr>
          <w:lang w:val="pt-BR"/>
        </w:rPr>
        <w:t xml:space="preserve">Câu </w:t>
      </w:r>
      <w:r w:rsidR="00B96D53">
        <w:rPr>
          <w:lang w:val="pt-BR"/>
        </w:rPr>
        <w:t>2</w:t>
      </w:r>
      <w:r w:rsidR="00D42253">
        <w:rPr>
          <w:lang w:val="pt-BR"/>
        </w:rPr>
        <w:t>3</w:t>
      </w:r>
      <w:r w:rsidRPr="00E01E65">
        <w:rPr>
          <w:lang w:val="pt-BR"/>
        </w:rPr>
        <w:t>.</w:t>
      </w:r>
    </w:p>
    <w:p w14:paraId="2DFDD183" w14:textId="77777777" w:rsidR="00E01E65" w:rsidRPr="00E01E65" w:rsidRDefault="00E01E65" w:rsidP="00E01E65">
      <w:pPr>
        <w:rPr>
          <w:lang w:val="pt-BR"/>
        </w:rPr>
      </w:pPr>
      <w:r w:rsidRPr="00BF44BD">
        <w:t>30</w:t>
      </w:r>
    </w:p>
    <w:p w14:paraId="7D5B69B3" w14:textId="77777777" w:rsidR="00E01E65" w:rsidRPr="00E01E65" w:rsidRDefault="00E01E65" w:rsidP="00E01E65">
      <w:pPr>
        <w:rPr>
          <w:lang w:val="pt-BR"/>
        </w:rPr>
      </w:pPr>
      <w:r w:rsidRPr="00E01E65">
        <w:rPr>
          <w:lang w:val="pt-BR"/>
        </w:rPr>
        <w:t>Đáp án: B</w:t>
      </w:r>
    </w:p>
    <w:p w14:paraId="1C7DE524" w14:textId="43C34543" w:rsidR="007A79E2" w:rsidRPr="00E5485D" w:rsidRDefault="007A79E2" w:rsidP="007A79E2">
      <w:pPr>
        <w:rPr>
          <w:lang w:val="pt-BR"/>
        </w:rPr>
      </w:pPr>
      <w:r w:rsidRPr="00E5485D">
        <w:rPr>
          <w:lang w:val="pt-BR"/>
        </w:rPr>
        <w:t xml:space="preserve">Câu </w:t>
      </w:r>
      <w:r w:rsidR="00B96D53">
        <w:rPr>
          <w:lang w:val="pt-BR"/>
        </w:rPr>
        <w:t>2</w:t>
      </w:r>
      <w:r w:rsidR="00D42253">
        <w:rPr>
          <w:lang w:val="pt-BR"/>
        </w:rPr>
        <w:t>4</w:t>
      </w:r>
      <w:r w:rsidRPr="00E5485D">
        <w:rPr>
          <w:lang w:val="pt-BR"/>
        </w:rPr>
        <w:t>.</w:t>
      </w:r>
    </w:p>
    <w:p w14:paraId="24CC6235" w14:textId="77777777" w:rsidR="007A79E2" w:rsidRPr="00E5485D" w:rsidRDefault="007A79E2" w:rsidP="007A79E2">
      <w:pPr>
        <w:rPr>
          <w:lang w:val="pt-BR"/>
        </w:rPr>
      </w:pPr>
      <w:r w:rsidRPr="00BF44BD">
        <w:t>Chi phí (Expenses) là những gì công ty nợ những người khác, bao gồm tiền nợ các nhà cung cấp và khoản vay từ các tổ chức tài chính</w:t>
      </w:r>
    </w:p>
    <w:p w14:paraId="4FE053B5" w14:textId="77777777" w:rsidR="007A79E2" w:rsidRPr="00E5485D" w:rsidRDefault="007A79E2" w:rsidP="007A79E2">
      <w:pPr>
        <w:rPr>
          <w:lang w:val="pt-BR"/>
        </w:rPr>
      </w:pPr>
      <w:r w:rsidRPr="00E5485D">
        <w:rPr>
          <w:lang w:val="pt-BR"/>
        </w:rPr>
        <w:t>Đáp án: C</w:t>
      </w:r>
    </w:p>
    <w:p w14:paraId="551C3ACB" w14:textId="2EBE7712" w:rsidR="008A1098" w:rsidRPr="00E5485D" w:rsidRDefault="008A1098" w:rsidP="008A1098">
      <w:pPr>
        <w:rPr>
          <w:lang w:val="pt-BR"/>
        </w:rPr>
      </w:pPr>
      <w:r w:rsidRPr="00E5485D">
        <w:rPr>
          <w:lang w:val="pt-BR"/>
        </w:rPr>
        <w:t xml:space="preserve">Câu </w:t>
      </w:r>
      <w:r w:rsidR="00B96D53">
        <w:rPr>
          <w:lang w:val="pt-BR"/>
        </w:rPr>
        <w:t>2</w:t>
      </w:r>
      <w:r w:rsidR="00D42253">
        <w:rPr>
          <w:lang w:val="pt-BR"/>
        </w:rPr>
        <w:t>5</w:t>
      </w:r>
      <w:r w:rsidRPr="00E5485D">
        <w:rPr>
          <w:lang w:val="pt-BR"/>
        </w:rPr>
        <w:t>.</w:t>
      </w:r>
    </w:p>
    <w:p w14:paraId="3708544A" w14:textId="77777777" w:rsidR="008A1098" w:rsidRPr="00E5485D" w:rsidRDefault="008A1098" w:rsidP="008A1098">
      <w:pPr>
        <w:rPr>
          <w:lang w:val="pt-BR"/>
        </w:rPr>
      </w:pPr>
      <w:r w:rsidRPr="00A204EA">
        <w:t>50</w:t>
      </w:r>
    </w:p>
    <w:p w14:paraId="55966CDA" w14:textId="77777777" w:rsidR="008A1098" w:rsidRPr="00E5485D" w:rsidRDefault="008A1098" w:rsidP="008A1098">
      <w:pPr>
        <w:rPr>
          <w:lang w:val="pt-BR"/>
        </w:rPr>
      </w:pPr>
      <w:r w:rsidRPr="00E5485D">
        <w:rPr>
          <w:lang w:val="pt-BR"/>
        </w:rPr>
        <w:t>Đáp án: B</w:t>
      </w:r>
    </w:p>
    <w:p w14:paraId="3CD3EBD9" w14:textId="54F333D2" w:rsidR="00B96D53" w:rsidRPr="00B96D53" w:rsidRDefault="00B96D53" w:rsidP="00B96D53">
      <w:pPr>
        <w:rPr>
          <w:lang w:val="en-US"/>
        </w:rPr>
      </w:pPr>
      <w:r w:rsidRPr="00B96D53">
        <w:rPr>
          <w:lang w:val="en-US"/>
        </w:rPr>
        <w:t xml:space="preserve">Câu </w:t>
      </w:r>
      <w:r>
        <w:rPr>
          <w:lang w:val="en-US"/>
        </w:rPr>
        <w:t>2</w:t>
      </w:r>
      <w:r w:rsidR="00D42253">
        <w:rPr>
          <w:lang w:val="en-US"/>
        </w:rPr>
        <w:t>6</w:t>
      </w:r>
      <w:r w:rsidRPr="00B96D53">
        <w:rPr>
          <w:lang w:val="en-US"/>
        </w:rPr>
        <w:t>.</w:t>
      </w:r>
    </w:p>
    <w:p w14:paraId="290BBE6C" w14:textId="77777777" w:rsidR="00B96D53" w:rsidRPr="00084D0D" w:rsidRDefault="00B96D53" w:rsidP="00B96D53">
      <w:pPr>
        <w:rPr>
          <w:lang w:val="en-US"/>
        </w:rPr>
      </w:pPr>
      <w:r w:rsidRPr="00084D0D">
        <w:rPr>
          <w:lang w:val="en-US"/>
        </w:rPr>
        <w:t>Purchase requisition, Request for quotation, Quotation, Purchase order, Goods receipt,</w:t>
      </w:r>
    </w:p>
    <w:p w14:paraId="42950E40" w14:textId="77777777" w:rsidR="00B96D53" w:rsidRDefault="00B96D53" w:rsidP="00B96D53">
      <w:pPr>
        <w:rPr>
          <w:lang w:val="en-US"/>
        </w:rPr>
      </w:pPr>
      <w:r w:rsidRPr="00084D0D">
        <w:rPr>
          <w:lang w:val="en-US"/>
        </w:rPr>
        <w:t>Packing list, Invoice, Confirmation of payment.</w:t>
      </w:r>
    </w:p>
    <w:p w14:paraId="6B507EFF" w14:textId="77777777" w:rsidR="00B96D53" w:rsidRDefault="00B96D53" w:rsidP="00B96D53">
      <w:pPr>
        <w:rPr>
          <w:lang w:val="en-US"/>
        </w:rPr>
      </w:pPr>
      <w:r>
        <w:rPr>
          <w:lang w:val="en-US"/>
        </w:rPr>
        <w:t>Đáp án: D</w:t>
      </w:r>
    </w:p>
    <w:p w14:paraId="0A24DD00" w14:textId="5BA6B083" w:rsidR="00B96D53" w:rsidRDefault="00B96D53" w:rsidP="00B96D53">
      <w:pPr>
        <w:rPr>
          <w:lang w:val="en-US"/>
        </w:rPr>
      </w:pPr>
      <w:r>
        <w:rPr>
          <w:lang w:val="en-US"/>
        </w:rPr>
        <w:t>Câu 2</w:t>
      </w:r>
      <w:r w:rsidR="00D42253">
        <w:rPr>
          <w:lang w:val="en-US"/>
        </w:rPr>
        <w:t>7</w:t>
      </w:r>
      <w:r>
        <w:rPr>
          <w:lang w:val="en-US"/>
        </w:rPr>
        <w:t>.</w:t>
      </w:r>
    </w:p>
    <w:p w14:paraId="433EECE4" w14:textId="77777777" w:rsidR="00B96D53" w:rsidRDefault="00B96D53" w:rsidP="00B96D53">
      <w:pPr>
        <w:rPr>
          <w:lang w:val="en-US"/>
        </w:rPr>
      </w:pPr>
      <w:r w:rsidRPr="00084D0D">
        <w:t>Đơn mua hàng</w:t>
      </w:r>
    </w:p>
    <w:p w14:paraId="6012C0E4" w14:textId="77777777" w:rsidR="00B96D53" w:rsidRDefault="00B96D53" w:rsidP="00B96D53">
      <w:pPr>
        <w:rPr>
          <w:lang w:val="en-US"/>
        </w:rPr>
      </w:pPr>
      <w:r>
        <w:rPr>
          <w:lang w:val="en-US"/>
        </w:rPr>
        <w:t>Đáp án: B</w:t>
      </w:r>
    </w:p>
    <w:p w14:paraId="121731EC" w14:textId="77777777" w:rsidR="004116FE" w:rsidRPr="00E01E65" w:rsidRDefault="004116FE" w:rsidP="004116FE">
      <w:pPr>
        <w:spacing w:after="120" w:line="240" w:lineRule="atLeast"/>
        <w:jc w:val="both"/>
        <w:rPr>
          <w:rFonts w:eastAsia="Calibri" w:cs="Times New Roman"/>
          <w:noProof w:val="0"/>
          <w:sz w:val="24"/>
          <w:lang w:val="pt-BR"/>
        </w:rPr>
      </w:pPr>
    </w:p>
    <w:p w14:paraId="23795E60" w14:textId="77777777" w:rsidR="00A152E3" w:rsidRPr="00A152E3" w:rsidRDefault="00A152E3" w:rsidP="00A152E3">
      <w:pPr>
        <w:rPr>
          <w:b/>
          <w:bCs/>
          <w:lang w:val="en-US"/>
        </w:rPr>
      </w:pPr>
      <w:r w:rsidRPr="00A152E3">
        <w:rPr>
          <w:b/>
          <w:bCs/>
          <w:lang w:val="en-US"/>
        </w:rPr>
        <w:t>PHẦN II</w:t>
      </w:r>
    </w:p>
    <w:tbl>
      <w:tblPr>
        <w:tblStyle w:val="TableGrid"/>
        <w:tblW w:w="9351" w:type="dxa"/>
        <w:tblLayout w:type="fixed"/>
        <w:tblLook w:val="04A0" w:firstRow="1" w:lastRow="0" w:firstColumn="1" w:lastColumn="0" w:noHBand="0" w:noVBand="1"/>
      </w:tblPr>
      <w:tblGrid>
        <w:gridCol w:w="883"/>
        <w:gridCol w:w="883"/>
        <w:gridCol w:w="883"/>
        <w:gridCol w:w="883"/>
        <w:gridCol w:w="883"/>
        <w:gridCol w:w="883"/>
        <w:gridCol w:w="883"/>
        <w:gridCol w:w="883"/>
        <w:gridCol w:w="883"/>
        <w:gridCol w:w="1404"/>
      </w:tblGrid>
      <w:tr w:rsidR="003C2736" w:rsidRPr="00FC79AF" w14:paraId="37839E13" w14:textId="007C568E" w:rsidTr="003C2736">
        <w:tc>
          <w:tcPr>
            <w:tcW w:w="883" w:type="dxa"/>
            <w:hideMark/>
          </w:tcPr>
          <w:p w14:paraId="38F5FBC1" w14:textId="0735484B"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1</w:t>
            </w:r>
            <w:r w:rsidRPr="00FC79AF">
              <w:rPr>
                <w:rFonts w:eastAsia="Calibri" w:cs="Times New Roman"/>
                <w:b/>
                <w:noProof w:val="0"/>
                <w:color w:val="0000FF"/>
                <w:sz w:val="24"/>
                <w:lang w:val="en-US"/>
              </w:rPr>
              <w:t>.</w:t>
            </w:r>
          </w:p>
        </w:tc>
        <w:tc>
          <w:tcPr>
            <w:tcW w:w="883" w:type="dxa"/>
            <w:hideMark/>
          </w:tcPr>
          <w:p w14:paraId="4FC7EE5C" w14:textId="3A07A565"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2</w:t>
            </w:r>
            <w:r w:rsidRPr="00FC79AF">
              <w:rPr>
                <w:rFonts w:eastAsia="Calibri" w:cs="Times New Roman"/>
                <w:b/>
                <w:noProof w:val="0"/>
                <w:color w:val="0000FF"/>
                <w:sz w:val="24"/>
                <w:lang w:val="en-US"/>
              </w:rPr>
              <w:t>.</w:t>
            </w:r>
          </w:p>
        </w:tc>
        <w:tc>
          <w:tcPr>
            <w:tcW w:w="883" w:type="dxa"/>
            <w:hideMark/>
          </w:tcPr>
          <w:p w14:paraId="441011B1" w14:textId="689FAD71"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3</w:t>
            </w:r>
            <w:r w:rsidRPr="00FC79AF">
              <w:rPr>
                <w:rFonts w:eastAsia="Calibri" w:cs="Times New Roman"/>
                <w:b/>
                <w:noProof w:val="0"/>
                <w:color w:val="0000FF"/>
                <w:sz w:val="24"/>
                <w:lang w:val="en-US"/>
              </w:rPr>
              <w:t>.</w:t>
            </w:r>
          </w:p>
        </w:tc>
        <w:tc>
          <w:tcPr>
            <w:tcW w:w="883" w:type="dxa"/>
          </w:tcPr>
          <w:p w14:paraId="0F1F748A" w14:textId="7FD34AF0" w:rsidR="003C2736" w:rsidRPr="00FC79AF" w:rsidRDefault="003C2736" w:rsidP="003C2736">
            <w:pPr>
              <w:spacing w:after="120" w:line="240" w:lineRule="atLeast"/>
              <w:jc w:val="both"/>
              <w:rPr>
                <w:rFonts w:eastAsia="Calibri" w:cs="Times New Roman"/>
                <w:b/>
                <w:noProof w:val="0"/>
                <w:color w:val="0000FF"/>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4</w:t>
            </w:r>
            <w:r w:rsidRPr="00FC79AF">
              <w:rPr>
                <w:rFonts w:eastAsia="Calibri" w:cs="Times New Roman"/>
                <w:b/>
                <w:noProof w:val="0"/>
                <w:color w:val="0000FF"/>
                <w:sz w:val="24"/>
                <w:lang w:val="en-US"/>
              </w:rPr>
              <w:t>.</w:t>
            </w:r>
          </w:p>
        </w:tc>
        <w:tc>
          <w:tcPr>
            <w:tcW w:w="883" w:type="dxa"/>
          </w:tcPr>
          <w:p w14:paraId="44C67ABE" w14:textId="52E84E20" w:rsidR="003C2736" w:rsidRPr="00FC79AF" w:rsidRDefault="003C2736" w:rsidP="003C2736">
            <w:pPr>
              <w:spacing w:after="120" w:line="240" w:lineRule="atLeast"/>
              <w:jc w:val="both"/>
              <w:rPr>
                <w:rFonts w:eastAsia="Calibri" w:cs="Times New Roman"/>
                <w:b/>
                <w:noProof w:val="0"/>
                <w:color w:val="0000FF"/>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5</w:t>
            </w:r>
            <w:r w:rsidRPr="00FC79AF">
              <w:rPr>
                <w:rFonts w:eastAsia="Calibri" w:cs="Times New Roman"/>
                <w:b/>
                <w:noProof w:val="0"/>
                <w:color w:val="0000FF"/>
                <w:sz w:val="24"/>
                <w:lang w:val="en-US"/>
              </w:rPr>
              <w:t>.</w:t>
            </w:r>
          </w:p>
        </w:tc>
        <w:tc>
          <w:tcPr>
            <w:tcW w:w="883" w:type="dxa"/>
          </w:tcPr>
          <w:p w14:paraId="0D5FB619" w14:textId="59AAC54A" w:rsidR="003C2736" w:rsidRPr="00FC79AF" w:rsidRDefault="003C2736" w:rsidP="003C2736">
            <w:pPr>
              <w:spacing w:after="120" w:line="240" w:lineRule="atLeast"/>
              <w:jc w:val="both"/>
              <w:rPr>
                <w:rFonts w:eastAsia="Calibri" w:cs="Times New Roman"/>
                <w:b/>
                <w:noProof w:val="0"/>
                <w:color w:val="0000FF"/>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6</w:t>
            </w:r>
            <w:r w:rsidRPr="00FC79AF">
              <w:rPr>
                <w:rFonts w:eastAsia="Calibri" w:cs="Times New Roman"/>
                <w:b/>
                <w:noProof w:val="0"/>
                <w:color w:val="0000FF"/>
                <w:sz w:val="24"/>
                <w:lang w:val="en-US"/>
              </w:rPr>
              <w:t>.</w:t>
            </w:r>
          </w:p>
        </w:tc>
        <w:tc>
          <w:tcPr>
            <w:tcW w:w="883" w:type="dxa"/>
          </w:tcPr>
          <w:p w14:paraId="3D1141C1" w14:textId="7A6FD4CB" w:rsidR="003C2736" w:rsidRPr="00FC79AF" w:rsidRDefault="003C2736" w:rsidP="003C2736">
            <w:pPr>
              <w:spacing w:after="120" w:line="240" w:lineRule="atLeast"/>
              <w:jc w:val="both"/>
              <w:rPr>
                <w:rFonts w:eastAsia="Calibri" w:cs="Times New Roman"/>
                <w:b/>
                <w:noProof w:val="0"/>
                <w:color w:val="0000FF"/>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7</w:t>
            </w:r>
            <w:r w:rsidRPr="00FC79AF">
              <w:rPr>
                <w:rFonts w:eastAsia="Calibri" w:cs="Times New Roman"/>
                <w:b/>
                <w:noProof w:val="0"/>
                <w:color w:val="0000FF"/>
                <w:sz w:val="24"/>
                <w:lang w:val="en-US"/>
              </w:rPr>
              <w:t>.</w:t>
            </w:r>
          </w:p>
        </w:tc>
        <w:tc>
          <w:tcPr>
            <w:tcW w:w="883" w:type="dxa"/>
          </w:tcPr>
          <w:p w14:paraId="5A145D7C" w14:textId="469E0C4E" w:rsidR="003C2736" w:rsidRPr="00FC79AF" w:rsidRDefault="003C2736" w:rsidP="003C2736">
            <w:pPr>
              <w:spacing w:after="120" w:line="240" w:lineRule="atLeast"/>
              <w:jc w:val="both"/>
              <w:rPr>
                <w:rFonts w:eastAsia="Calibri" w:cs="Times New Roman"/>
                <w:b/>
                <w:noProof w:val="0"/>
                <w:color w:val="0000FF"/>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8</w:t>
            </w:r>
            <w:r w:rsidRPr="00FC79AF">
              <w:rPr>
                <w:rFonts w:eastAsia="Calibri" w:cs="Times New Roman"/>
                <w:b/>
                <w:noProof w:val="0"/>
                <w:color w:val="0000FF"/>
                <w:sz w:val="24"/>
                <w:lang w:val="en-US"/>
              </w:rPr>
              <w:t>.</w:t>
            </w:r>
          </w:p>
        </w:tc>
        <w:tc>
          <w:tcPr>
            <w:tcW w:w="883" w:type="dxa"/>
          </w:tcPr>
          <w:p w14:paraId="5A533137" w14:textId="2E922552" w:rsidR="003C2736" w:rsidRPr="00FC79AF" w:rsidRDefault="003C2736" w:rsidP="003C2736">
            <w:pPr>
              <w:spacing w:after="120" w:line="240" w:lineRule="atLeast"/>
              <w:jc w:val="both"/>
              <w:rPr>
                <w:rFonts w:eastAsia="Calibri" w:cs="Times New Roman"/>
                <w:b/>
                <w:noProof w:val="0"/>
                <w:color w:val="0000FF"/>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9</w:t>
            </w:r>
            <w:r w:rsidRPr="00FC79AF">
              <w:rPr>
                <w:rFonts w:eastAsia="Calibri" w:cs="Times New Roman"/>
                <w:b/>
                <w:noProof w:val="0"/>
                <w:color w:val="0000FF"/>
                <w:sz w:val="24"/>
                <w:lang w:val="en-US"/>
              </w:rPr>
              <w:t>.</w:t>
            </w:r>
          </w:p>
        </w:tc>
        <w:tc>
          <w:tcPr>
            <w:tcW w:w="1404" w:type="dxa"/>
          </w:tcPr>
          <w:p w14:paraId="4493FCA6" w14:textId="3E3703EA" w:rsidR="003C2736" w:rsidRPr="00FC79AF" w:rsidRDefault="003C2736" w:rsidP="003C2736">
            <w:pPr>
              <w:spacing w:after="120" w:line="240" w:lineRule="atLeast"/>
              <w:jc w:val="both"/>
              <w:rPr>
                <w:rFonts w:eastAsia="Calibri" w:cs="Times New Roman"/>
                <w:b/>
                <w:noProof w:val="0"/>
                <w:color w:val="0000FF"/>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10</w:t>
            </w:r>
            <w:r w:rsidRPr="00FC79AF">
              <w:rPr>
                <w:rFonts w:eastAsia="Calibri" w:cs="Times New Roman"/>
                <w:b/>
                <w:noProof w:val="0"/>
                <w:color w:val="0000FF"/>
                <w:sz w:val="24"/>
                <w:lang w:val="en-US"/>
              </w:rPr>
              <w:t>.</w:t>
            </w:r>
          </w:p>
        </w:tc>
      </w:tr>
      <w:tr w:rsidR="003C2736" w:rsidRPr="00FC79AF" w14:paraId="5A8B2030" w14:textId="2C5A898F" w:rsidTr="003C2736">
        <w:tc>
          <w:tcPr>
            <w:tcW w:w="883" w:type="dxa"/>
            <w:hideMark/>
          </w:tcPr>
          <w:p w14:paraId="67576D6D" w14:textId="77777777"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a) Đ</w:t>
            </w:r>
          </w:p>
        </w:tc>
        <w:tc>
          <w:tcPr>
            <w:tcW w:w="883" w:type="dxa"/>
            <w:hideMark/>
          </w:tcPr>
          <w:p w14:paraId="200DEB21" w14:textId="77777777"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a) Đ</w:t>
            </w:r>
          </w:p>
        </w:tc>
        <w:tc>
          <w:tcPr>
            <w:tcW w:w="883" w:type="dxa"/>
            <w:hideMark/>
          </w:tcPr>
          <w:p w14:paraId="5102267B" w14:textId="77777777"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a) Đ</w:t>
            </w:r>
          </w:p>
        </w:tc>
        <w:tc>
          <w:tcPr>
            <w:tcW w:w="883" w:type="dxa"/>
          </w:tcPr>
          <w:p w14:paraId="3D6050FE" w14:textId="79337F5E"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a) </w:t>
            </w:r>
            <w:r w:rsidR="00DB7CA2">
              <w:rPr>
                <w:rFonts w:eastAsia="Calibri" w:cs="Times New Roman"/>
                <w:noProof w:val="0"/>
                <w:sz w:val="24"/>
                <w:lang w:val="en-US"/>
              </w:rPr>
              <w:t>S</w:t>
            </w:r>
          </w:p>
        </w:tc>
        <w:tc>
          <w:tcPr>
            <w:tcW w:w="883" w:type="dxa"/>
          </w:tcPr>
          <w:p w14:paraId="330FFE16" w14:textId="104A6DAD"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a) Đ</w:t>
            </w:r>
          </w:p>
        </w:tc>
        <w:tc>
          <w:tcPr>
            <w:tcW w:w="883" w:type="dxa"/>
          </w:tcPr>
          <w:p w14:paraId="0793555B" w14:textId="700E8658"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a) </w:t>
            </w:r>
            <w:r w:rsidR="008B4A8C">
              <w:rPr>
                <w:rFonts w:eastAsia="Calibri" w:cs="Times New Roman"/>
                <w:noProof w:val="0"/>
                <w:sz w:val="24"/>
                <w:lang w:val="en-US"/>
              </w:rPr>
              <w:t>S</w:t>
            </w:r>
          </w:p>
        </w:tc>
        <w:tc>
          <w:tcPr>
            <w:tcW w:w="883" w:type="dxa"/>
          </w:tcPr>
          <w:p w14:paraId="285C0213" w14:textId="059BC945"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a) </w:t>
            </w:r>
            <w:r w:rsidR="008B4A8C">
              <w:rPr>
                <w:rFonts w:eastAsia="Calibri" w:cs="Times New Roman"/>
                <w:noProof w:val="0"/>
                <w:sz w:val="24"/>
                <w:lang w:val="en-US"/>
              </w:rPr>
              <w:t>S</w:t>
            </w:r>
          </w:p>
        </w:tc>
        <w:tc>
          <w:tcPr>
            <w:tcW w:w="883" w:type="dxa"/>
          </w:tcPr>
          <w:p w14:paraId="6CC8658C" w14:textId="1DEAFF1C"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a) Đ</w:t>
            </w:r>
          </w:p>
        </w:tc>
        <w:tc>
          <w:tcPr>
            <w:tcW w:w="883" w:type="dxa"/>
          </w:tcPr>
          <w:p w14:paraId="5EEC931C" w14:textId="5B498EA4"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a) Đ</w:t>
            </w:r>
          </w:p>
        </w:tc>
        <w:tc>
          <w:tcPr>
            <w:tcW w:w="1404" w:type="dxa"/>
          </w:tcPr>
          <w:p w14:paraId="34D47EB3" w14:textId="2FF20FA2"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a) Đ</w:t>
            </w:r>
          </w:p>
        </w:tc>
      </w:tr>
      <w:tr w:rsidR="003C2736" w:rsidRPr="00FC79AF" w14:paraId="2545EDFE" w14:textId="57DB6830" w:rsidTr="003C2736">
        <w:tc>
          <w:tcPr>
            <w:tcW w:w="883" w:type="dxa"/>
            <w:hideMark/>
          </w:tcPr>
          <w:p w14:paraId="1A1F85FC" w14:textId="77777777"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lastRenderedPageBreak/>
              <w:t>b) S</w:t>
            </w:r>
          </w:p>
        </w:tc>
        <w:tc>
          <w:tcPr>
            <w:tcW w:w="883" w:type="dxa"/>
            <w:hideMark/>
          </w:tcPr>
          <w:p w14:paraId="4663C660" w14:textId="5299B5E0"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b) </w:t>
            </w:r>
            <w:r w:rsidR="00DB7CA2">
              <w:rPr>
                <w:rFonts w:eastAsia="Calibri" w:cs="Times New Roman"/>
                <w:noProof w:val="0"/>
                <w:sz w:val="24"/>
                <w:lang w:val="en-US"/>
              </w:rPr>
              <w:t>Đ</w:t>
            </w:r>
          </w:p>
        </w:tc>
        <w:tc>
          <w:tcPr>
            <w:tcW w:w="883" w:type="dxa"/>
            <w:hideMark/>
          </w:tcPr>
          <w:p w14:paraId="7CBE22B1" w14:textId="77777777"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b) S</w:t>
            </w:r>
          </w:p>
        </w:tc>
        <w:tc>
          <w:tcPr>
            <w:tcW w:w="883" w:type="dxa"/>
          </w:tcPr>
          <w:p w14:paraId="38B5A7E5" w14:textId="7AAE722E"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b) </w:t>
            </w:r>
            <w:r w:rsidR="00DB7CA2">
              <w:rPr>
                <w:rFonts w:eastAsia="Calibri" w:cs="Times New Roman"/>
                <w:noProof w:val="0"/>
                <w:sz w:val="24"/>
                <w:lang w:val="en-US"/>
              </w:rPr>
              <w:t>Đ</w:t>
            </w:r>
          </w:p>
        </w:tc>
        <w:tc>
          <w:tcPr>
            <w:tcW w:w="883" w:type="dxa"/>
          </w:tcPr>
          <w:p w14:paraId="2BF6D8C4" w14:textId="3FEEA1AF"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b) S</w:t>
            </w:r>
          </w:p>
        </w:tc>
        <w:tc>
          <w:tcPr>
            <w:tcW w:w="883" w:type="dxa"/>
          </w:tcPr>
          <w:p w14:paraId="37E6ADD2" w14:textId="6AB36B4A"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b) </w:t>
            </w:r>
            <w:r w:rsidR="008B4A8C">
              <w:rPr>
                <w:rFonts w:eastAsia="Calibri" w:cs="Times New Roman"/>
                <w:noProof w:val="0"/>
                <w:sz w:val="24"/>
                <w:lang w:val="en-US"/>
              </w:rPr>
              <w:t>Đ</w:t>
            </w:r>
          </w:p>
        </w:tc>
        <w:tc>
          <w:tcPr>
            <w:tcW w:w="883" w:type="dxa"/>
          </w:tcPr>
          <w:p w14:paraId="1738CBC9" w14:textId="24142CA3"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b) </w:t>
            </w:r>
            <w:r w:rsidR="008B4A8C">
              <w:rPr>
                <w:rFonts w:eastAsia="Calibri" w:cs="Times New Roman"/>
                <w:noProof w:val="0"/>
                <w:sz w:val="24"/>
                <w:lang w:val="en-US"/>
              </w:rPr>
              <w:t>Đ</w:t>
            </w:r>
          </w:p>
        </w:tc>
        <w:tc>
          <w:tcPr>
            <w:tcW w:w="883" w:type="dxa"/>
          </w:tcPr>
          <w:p w14:paraId="78EEA965" w14:textId="07924735"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b) S</w:t>
            </w:r>
          </w:p>
        </w:tc>
        <w:tc>
          <w:tcPr>
            <w:tcW w:w="883" w:type="dxa"/>
          </w:tcPr>
          <w:p w14:paraId="76E57D8D" w14:textId="11C263D2"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b) S</w:t>
            </w:r>
          </w:p>
        </w:tc>
        <w:tc>
          <w:tcPr>
            <w:tcW w:w="1404" w:type="dxa"/>
          </w:tcPr>
          <w:p w14:paraId="5D0E7FC9" w14:textId="2D5FC66B"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b) </w:t>
            </w:r>
            <w:r w:rsidR="002E0EE9">
              <w:rPr>
                <w:rFonts w:eastAsia="Calibri" w:cs="Times New Roman"/>
                <w:noProof w:val="0"/>
                <w:sz w:val="24"/>
                <w:lang w:val="en-US"/>
              </w:rPr>
              <w:t>Đ</w:t>
            </w:r>
          </w:p>
        </w:tc>
      </w:tr>
      <w:tr w:rsidR="003C2736" w:rsidRPr="00FC79AF" w14:paraId="77216AF5" w14:textId="5277E292" w:rsidTr="003C2736">
        <w:tc>
          <w:tcPr>
            <w:tcW w:w="883" w:type="dxa"/>
            <w:hideMark/>
          </w:tcPr>
          <w:p w14:paraId="3F356359" w14:textId="5482375F"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c) </w:t>
            </w:r>
            <w:r w:rsidR="00FA25D9">
              <w:rPr>
                <w:rFonts w:eastAsia="Calibri" w:cs="Times New Roman"/>
                <w:noProof w:val="0"/>
                <w:sz w:val="24"/>
                <w:lang w:val="en-US"/>
              </w:rPr>
              <w:t>Đ</w:t>
            </w:r>
          </w:p>
        </w:tc>
        <w:tc>
          <w:tcPr>
            <w:tcW w:w="883" w:type="dxa"/>
            <w:hideMark/>
          </w:tcPr>
          <w:p w14:paraId="7E313481" w14:textId="77777777"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c) Đ</w:t>
            </w:r>
          </w:p>
        </w:tc>
        <w:tc>
          <w:tcPr>
            <w:tcW w:w="883" w:type="dxa"/>
            <w:hideMark/>
          </w:tcPr>
          <w:p w14:paraId="40B83DA3" w14:textId="77777777"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c) S</w:t>
            </w:r>
          </w:p>
        </w:tc>
        <w:tc>
          <w:tcPr>
            <w:tcW w:w="883" w:type="dxa"/>
          </w:tcPr>
          <w:p w14:paraId="26C218D0" w14:textId="03F7A6F6"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c) </w:t>
            </w:r>
            <w:r w:rsidR="00DB7CA2">
              <w:rPr>
                <w:rFonts w:eastAsia="Calibri" w:cs="Times New Roman"/>
                <w:noProof w:val="0"/>
                <w:sz w:val="24"/>
                <w:lang w:val="en-US"/>
              </w:rPr>
              <w:t>Đ</w:t>
            </w:r>
          </w:p>
        </w:tc>
        <w:tc>
          <w:tcPr>
            <w:tcW w:w="883" w:type="dxa"/>
          </w:tcPr>
          <w:p w14:paraId="7F3EB335" w14:textId="5C1C0F3F"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c) Đ</w:t>
            </w:r>
          </w:p>
        </w:tc>
        <w:tc>
          <w:tcPr>
            <w:tcW w:w="883" w:type="dxa"/>
          </w:tcPr>
          <w:p w14:paraId="236DFBAE" w14:textId="4464BDDF"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c) </w:t>
            </w:r>
            <w:r w:rsidR="008B4A8C">
              <w:rPr>
                <w:rFonts w:eastAsia="Calibri" w:cs="Times New Roman"/>
                <w:noProof w:val="0"/>
                <w:sz w:val="24"/>
                <w:lang w:val="en-US"/>
              </w:rPr>
              <w:t>Đ</w:t>
            </w:r>
          </w:p>
        </w:tc>
        <w:tc>
          <w:tcPr>
            <w:tcW w:w="883" w:type="dxa"/>
          </w:tcPr>
          <w:p w14:paraId="5C3BC9DD" w14:textId="28E772A7"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c) </w:t>
            </w:r>
            <w:r w:rsidR="008B4A8C">
              <w:rPr>
                <w:rFonts w:eastAsia="Calibri" w:cs="Times New Roman"/>
                <w:noProof w:val="0"/>
                <w:sz w:val="24"/>
                <w:lang w:val="en-US"/>
              </w:rPr>
              <w:t>Đ</w:t>
            </w:r>
          </w:p>
        </w:tc>
        <w:tc>
          <w:tcPr>
            <w:tcW w:w="883" w:type="dxa"/>
          </w:tcPr>
          <w:p w14:paraId="7CBC006B" w14:textId="0D012B01"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c) Đ</w:t>
            </w:r>
          </w:p>
        </w:tc>
        <w:tc>
          <w:tcPr>
            <w:tcW w:w="883" w:type="dxa"/>
          </w:tcPr>
          <w:p w14:paraId="5369009B" w14:textId="5FEF2979"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c) </w:t>
            </w:r>
            <w:r w:rsidR="002E0EE9">
              <w:rPr>
                <w:rFonts w:eastAsia="Calibri" w:cs="Times New Roman"/>
                <w:noProof w:val="0"/>
                <w:sz w:val="24"/>
                <w:lang w:val="en-US"/>
              </w:rPr>
              <w:t>Đ</w:t>
            </w:r>
          </w:p>
        </w:tc>
        <w:tc>
          <w:tcPr>
            <w:tcW w:w="1404" w:type="dxa"/>
          </w:tcPr>
          <w:p w14:paraId="7E491E56" w14:textId="7D6F4DA8"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c) </w:t>
            </w:r>
            <w:r w:rsidR="002E0EE9">
              <w:rPr>
                <w:rFonts w:eastAsia="Calibri" w:cs="Times New Roman"/>
                <w:noProof w:val="0"/>
                <w:sz w:val="24"/>
                <w:lang w:val="en-US"/>
              </w:rPr>
              <w:t>Đ</w:t>
            </w:r>
          </w:p>
        </w:tc>
      </w:tr>
      <w:tr w:rsidR="003C2736" w:rsidRPr="00FC79AF" w14:paraId="388DD4CF" w14:textId="468FAFDE" w:rsidTr="003C2736">
        <w:tc>
          <w:tcPr>
            <w:tcW w:w="883" w:type="dxa"/>
            <w:hideMark/>
          </w:tcPr>
          <w:p w14:paraId="248DBD74" w14:textId="5BCBE2D5"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d) </w:t>
            </w:r>
            <w:r w:rsidR="00FA25D9">
              <w:rPr>
                <w:rFonts w:eastAsia="Calibri" w:cs="Times New Roman"/>
                <w:noProof w:val="0"/>
                <w:sz w:val="24"/>
                <w:lang w:val="en-US"/>
              </w:rPr>
              <w:t>Đ</w:t>
            </w:r>
          </w:p>
        </w:tc>
        <w:tc>
          <w:tcPr>
            <w:tcW w:w="883" w:type="dxa"/>
            <w:hideMark/>
          </w:tcPr>
          <w:p w14:paraId="6CA9CDD3" w14:textId="42460792"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d) </w:t>
            </w:r>
            <w:r w:rsidR="00DB7CA2">
              <w:rPr>
                <w:rFonts w:eastAsia="Calibri" w:cs="Times New Roman"/>
                <w:noProof w:val="0"/>
                <w:sz w:val="24"/>
                <w:lang w:val="en-US"/>
              </w:rPr>
              <w:t>S</w:t>
            </w:r>
          </w:p>
        </w:tc>
        <w:tc>
          <w:tcPr>
            <w:tcW w:w="883" w:type="dxa"/>
            <w:hideMark/>
          </w:tcPr>
          <w:p w14:paraId="494A0AD1" w14:textId="5C458305"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d) </w:t>
            </w:r>
            <w:r w:rsidR="00DB7CA2">
              <w:rPr>
                <w:rFonts w:eastAsia="Calibri" w:cs="Times New Roman"/>
                <w:noProof w:val="0"/>
                <w:sz w:val="24"/>
                <w:lang w:val="en-US"/>
              </w:rPr>
              <w:t>Đ</w:t>
            </w:r>
          </w:p>
        </w:tc>
        <w:tc>
          <w:tcPr>
            <w:tcW w:w="883" w:type="dxa"/>
          </w:tcPr>
          <w:p w14:paraId="30D0067E" w14:textId="7DF05C5D"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d) S</w:t>
            </w:r>
          </w:p>
        </w:tc>
        <w:tc>
          <w:tcPr>
            <w:tcW w:w="883" w:type="dxa"/>
          </w:tcPr>
          <w:p w14:paraId="3795D109" w14:textId="091462A9"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d) Đ</w:t>
            </w:r>
          </w:p>
        </w:tc>
        <w:tc>
          <w:tcPr>
            <w:tcW w:w="883" w:type="dxa"/>
          </w:tcPr>
          <w:p w14:paraId="09812821" w14:textId="3FFAF714" w:rsidR="003C2736" w:rsidRPr="00FC79AF" w:rsidRDefault="00797E71" w:rsidP="003C2736">
            <w:pPr>
              <w:spacing w:after="120" w:line="240" w:lineRule="atLeast"/>
              <w:jc w:val="both"/>
              <w:rPr>
                <w:rFonts w:eastAsia="Calibri" w:cs="Times New Roman"/>
                <w:noProof w:val="0"/>
                <w:sz w:val="24"/>
                <w:lang w:val="en-US"/>
              </w:rPr>
            </w:pPr>
            <w:r>
              <w:rPr>
                <w:rFonts w:eastAsia="Calibri" w:cs="Times New Roman"/>
                <w:noProof w:val="0"/>
                <w:sz w:val="24"/>
                <w:lang w:val="en-US"/>
              </w:rPr>
              <w:t>d) S</w:t>
            </w:r>
          </w:p>
        </w:tc>
        <w:tc>
          <w:tcPr>
            <w:tcW w:w="883" w:type="dxa"/>
          </w:tcPr>
          <w:p w14:paraId="115AA3B4" w14:textId="2642CD15"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d) </w:t>
            </w:r>
            <w:r w:rsidR="008B4A8C">
              <w:rPr>
                <w:rFonts w:eastAsia="Calibri" w:cs="Times New Roman"/>
                <w:noProof w:val="0"/>
                <w:sz w:val="24"/>
                <w:lang w:val="en-US"/>
              </w:rPr>
              <w:t>Đ</w:t>
            </w:r>
          </w:p>
        </w:tc>
        <w:tc>
          <w:tcPr>
            <w:tcW w:w="883" w:type="dxa"/>
          </w:tcPr>
          <w:p w14:paraId="5D46F1E0" w14:textId="78134AD3"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d) Đ</w:t>
            </w:r>
          </w:p>
        </w:tc>
        <w:tc>
          <w:tcPr>
            <w:tcW w:w="883" w:type="dxa"/>
          </w:tcPr>
          <w:p w14:paraId="05BA1524" w14:textId="0292988C"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d) </w:t>
            </w:r>
            <w:r w:rsidR="002E0EE9">
              <w:rPr>
                <w:rFonts w:eastAsia="Calibri" w:cs="Times New Roman"/>
                <w:noProof w:val="0"/>
                <w:sz w:val="24"/>
                <w:lang w:val="en-US"/>
              </w:rPr>
              <w:t>Đ</w:t>
            </w:r>
          </w:p>
        </w:tc>
        <w:tc>
          <w:tcPr>
            <w:tcW w:w="1404" w:type="dxa"/>
          </w:tcPr>
          <w:p w14:paraId="4EC9B5BB" w14:textId="52735C57"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d) S</w:t>
            </w:r>
          </w:p>
        </w:tc>
      </w:tr>
    </w:tbl>
    <w:p w14:paraId="0514E452" w14:textId="7125B5A2" w:rsidR="00B360A4" w:rsidRDefault="00B360A4" w:rsidP="00960D76">
      <w:pPr>
        <w:rPr>
          <w:b/>
          <w:bCs/>
          <w:lang w:val="en-US"/>
        </w:rPr>
      </w:pPr>
    </w:p>
    <w:tbl>
      <w:tblPr>
        <w:tblStyle w:val="TableGrid"/>
        <w:tblW w:w="9351" w:type="dxa"/>
        <w:tblLayout w:type="fixed"/>
        <w:tblLook w:val="04A0" w:firstRow="1" w:lastRow="0" w:firstColumn="1" w:lastColumn="0" w:noHBand="0" w:noVBand="1"/>
      </w:tblPr>
      <w:tblGrid>
        <w:gridCol w:w="883"/>
        <w:gridCol w:w="883"/>
        <w:gridCol w:w="883"/>
        <w:gridCol w:w="883"/>
        <w:gridCol w:w="883"/>
        <w:gridCol w:w="883"/>
        <w:gridCol w:w="883"/>
        <w:gridCol w:w="883"/>
        <w:gridCol w:w="883"/>
        <w:gridCol w:w="1404"/>
      </w:tblGrid>
      <w:tr w:rsidR="003C2736" w:rsidRPr="00FC79AF" w14:paraId="72B4E045" w14:textId="77777777" w:rsidTr="003C2736">
        <w:tc>
          <w:tcPr>
            <w:tcW w:w="883" w:type="dxa"/>
            <w:hideMark/>
          </w:tcPr>
          <w:p w14:paraId="31D02A12" w14:textId="7279B332"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11</w:t>
            </w:r>
            <w:r w:rsidRPr="00FC79AF">
              <w:rPr>
                <w:rFonts w:eastAsia="Calibri" w:cs="Times New Roman"/>
                <w:b/>
                <w:noProof w:val="0"/>
                <w:color w:val="0000FF"/>
                <w:sz w:val="24"/>
                <w:lang w:val="en-US"/>
              </w:rPr>
              <w:t>.</w:t>
            </w:r>
          </w:p>
        </w:tc>
        <w:tc>
          <w:tcPr>
            <w:tcW w:w="883" w:type="dxa"/>
            <w:hideMark/>
          </w:tcPr>
          <w:p w14:paraId="19EACC0F" w14:textId="41DC807F"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12</w:t>
            </w:r>
            <w:r w:rsidRPr="00FC79AF">
              <w:rPr>
                <w:rFonts w:eastAsia="Calibri" w:cs="Times New Roman"/>
                <w:b/>
                <w:noProof w:val="0"/>
                <w:color w:val="0000FF"/>
                <w:sz w:val="24"/>
                <w:lang w:val="en-US"/>
              </w:rPr>
              <w:t>.</w:t>
            </w:r>
          </w:p>
        </w:tc>
        <w:tc>
          <w:tcPr>
            <w:tcW w:w="883" w:type="dxa"/>
            <w:hideMark/>
          </w:tcPr>
          <w:p w14:paraId="5FA314EB" w14:textId="433A6160"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13</w:t>
            </w:r>
            <w:r w:rsidRPr="00FC79AF">
              <w:rPr>
                <w:rFonts w:eastAsia="Calibri" w:cs="Times New Roman"/>
                <w:b/>
                <w:noProof w:val="0"/>
                <w:color w:val="0000FF"/>
                <w:sz w:val="24"/>
                <w:lang w:val="en-US"/>
              </w:rPr>
              <w:t>.</w:t>
            </w:r>
          </w:p>
        </w:tc>
        <w:tc>
          <w:tcPr>
            <w:tcW w:w="883" w:type="dxa"/>
          </w:tcPr>
          <w:p w14:paraId="0E66616D" w14:textId="31B68687" w:rsidR="003C2736" w:rsidRPr="00FC79AF" w:rsidRDefault="003C2736" w:rsidP="003C2736">
            <w:pPr>
              <w:spacing w:after="120" w:line="240" w:lineRule="atLeast"/>
              <w:jc w:val="both"/>
              <w:rPr>
                <w:rFonts w:eastAsia="Calibri" w:cs="Times New Roman"/>
                <w:b/>
                <w:noProof w:val="0"/>
                <w:color w:val="0000FF"/>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14</w:t>
            </w:r>
            <w:r w:rsidRPr="00FC79AF">
              <w:rPr>
                <w:rFonts w:eastAsia="Calibri" w:cs="Times New Roman"/>
                <w:b/>
                <w:noProof w:val="0"/>
                <w:color w:val="0000FF"/>
                <w:sz w:val="24"/>
                <w:lang w:val="en-US"/>
              </w:rPr>
              <w:t>.</w:t>
            </w:r>
          </w:p>
        </w:tc>
        <w:tc>
          <w:tcPr>
            <w:tcW w:w="883" w:type="dxa"/>
          </w:tcPr>
          <w:p w14:paraId="08B45536" w14:textId="4253BD0A" w:rsidR="003C2736" w:rsidRPr="00FC79AF" w:rsidRDefault="003C2736" w:rsidP="003C2736">
            <w:pPr>
              <w:spacing w:after="120" w:line="240" w:lineRule="atLeast"/>
              <w:jc w:val="both"/>
              <w:rPr>
                <w:rFonts w:eastAsia="Calibri" w:cs="Times New Roman"/>
                <w:b/>
                <w:noProof w:val="0"/>
                <w:color w:val="0000FF"/>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15</w:t>
            </w:r>
            <w:r w:rsidRPr="00FC79AF">
              <w:rPr>
                <w:rFonts w:eastAsia="Calibri" w:cs="Times New Roman"/>
                <w:b/>
                <w:noProof w:val="0"/>
                <w:color w:val="0000FF"/>
                <w:sz w:val="24"/>
                <w:lang w:val="en-US"/>
              </w:rPr>
              <w:t>.</w:t>
            </w:r>
          </w:p>
        </w:tc>
        <w:tc>
          <w:tcPr>
            <w:tcW w:w="883" w:type="dxa"/>
          </w:tcPr>
          <w:p w14:paraId="0935BE74" w14:textId="2187F3DD" w:rsidR="003C2736" w:rsidRPr="00FC79AF" w:rsidRDefault="003C2736" w:rsidP="003C2736">
            <w:pPr>
              <w:spacing w:after="120" w:line="240" w:lineRule="atLeast"/>
              <w:jc w:val="both"/>
              <w:rPr>
                <w:rFonts w:eastAsia="Calibri" w:cs="Times New Roman"/>
                <w:b/>
                <w:noProof w:val="0"/>
                <w:color w:val="0000FF"/>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16</w:t>
            </w:r>
            <w:r w:rsidRPr="00FC79AF">
              <w:rPr>
                <w:rFonts w:eastAsia="Calibri" w:cs="Times New Roman"/>
                <w:b/>
                <w:noProof w:val="0"/>
                <w:color w:val="0000FF"/>
                <w:sz w:val="24"/>
                <w:lang w:val="en-US"/>
              </w:rPr>
              <w:t>.</w:t>
            </w:r>
          </w:p>
        </w:tc>
        <w:tc>
          <w:tcPr>
            <w:tcW w:w="883" w:type="dxa"/>
          </w:tcPr>
          <w:p w14:paraId="6DD826B4" w14:textId="77A326D8" w:rsidR="003C2736" w:rsidRPr="00FC79AF" w:rsidRDefault="003C2736" w:rsidP="003C2736">
            <w:pPr>
              <w:spacing w:after="120" w:line="240" w:lineRule="atLeast"/>
              <w:jc w:val="both"/>
              <w:rPr>
                <w:rFonts w:eastAsia="Calibri" w:cs="Times New Roman"/>
                <w:b/>
                <w:noProof w:val="0"/>
                <w:color w:val="0000FF"/>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17</w:t>
            </w:r>
            <w:r w:rsidRPr="00FC79AF">
              <w:rPr>
                <w:rFonts w:eastAsia="Calibri" w:cs="Times New Roman"/>
                <w:b/>
                <w:noProof w:val="0"/>
                <w:color w:val="0000FF"/>
                <w:sz w:val="24"/>
                <w:lang w:val="en-US"/>
              </w:rPr>
              <w:t>.</w:t>
            </w:r>
          </w:p>
        </w:tc>
        <w:tc>
          <w:tcPr>
            <w:tcW w:w="883" w:type="dxa"/>
          </w:tcPr>
          <w:p w14:paraId="1851BAEF" w14:textId="49162A33" w:rsidR="003C2736" w:rsidRPr="00FC79AF" w:rsidRDefault="003C2736" w:rsidP="003C2736">
            <w:pPr>
              <w:spacing w:after="120" w:line="240" w:lineRule="atLeast"/>
              <w:jc w:val="both"/>
              <w:rPr>
                <w:rFonts w:eastAsia="Calibri" w:cs="Times New Roman"/>
                <w:b/>
                <w:noProof w:val="0"/>
                <w:color w:val="0000FF"/>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18</w:t>
            </w:r>
            <w:r w:rsidRPr="00FC79AF">
              <w:rPr>
                <w:rFonts w:eastAsia="Calibri" w:cs="Times New Roman"/>
                <w:b/>
                <w:noProof w:val="0"/>
                <w:color w:val="0000FF"/>
                <w:sz w:val="24"/>
                <w:lang w:val="en-US"/>
              </w:rPr>
              <w:t>.</w:t>
            </w:r>
          </w:p>
        </w:tc>
        <w:tc>
          <w:tcPr>
            <w:tcW w:w="883" w:type="dxa"/>
          </w:tcPr>
          <w:p w14:paraId="127D19E6" w14:textId="725DB892" w:rsidR="003C2736" w:rsidRPr="00FC79AF" w:rsidRDefault="003C2736" w:rsidP="003C2736">
            <w:pPr>
              <w:spacing w:after="120" w:line="240" w:lineRule="atLeast"/>
              <w:jc w:val="both"/>
              <w:rPr>
                <w:rFonts w:eastAsia="Calibri" w:cs="Times New Roman"/>
                <w:b/>
                <w:noProof w:val="0"/>
                <w:color w:val="0000FF"/>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19</w:t>
            </w:r>
            <w:r w:rsidRPr="00FC79AF">
              <w:rPr>
                <w:rFonts w:eastAsia="Calibri" w:cs="Times New Roman"/>
                <w:b/>
                <w:noProof w:val="0"/>
                <w:color w:val="0000FF"/>
                <w:sz w:val="24"/>
                <w:lang w:val="en-US"/>
              </w:rPr>
              <w:t>.</w:t>
            </w:r>
          </w:p>
        </w:tc>
        <w:tc>
          <w:tcPr>
            <w:tcW w:w="1404" w:type="dxa"/>
          </w:tcPr>
          <w:p w14:paraId="6457536F" w14:textId="67FCF833" w:rsidR="003C2736" w:rsidRPr="00FC79AF" w:rsidRDefault="003C2736" w:rsidP="003C2736">
            <w:pPr>
              <w:spacing w:after="120" w:line="240" w:lineRule="atLeast"/>
              <w:jc w:val="both"/>
              <w:rPr>
                <w:rFonts w:eastAsia="Calibri" w:cs="Times New Roman"/>
                <w:b/>
                <w:noProof w:val="0"/>
                <w:color w:val="0000FF"/>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20</w:t>
            </w:r>
            <w:r w:rsidRPr="00FC79AF">
              <w:rPr>
                <w:rFonts w:eastAsia="Calibri" w:cs="Times New Roman"/>
                <w:b/>
                <w:noProof w:val="0"/>
                <w:color w:val="0000FF"/>
                <w:sz w:val="24"/>
                <w:lang w:val="en-US"/>
              </w:rPr>
              <w:t>.</w:t>
            </w:r>
          </w:p>
        </w:tc>
      </w:tr>
      <w:tr w:rsidR="003C2736" w:rsidRPr="00FC79AF" w14:paraId="2B01CDC5" w14:textId="77777777" w:rsidTr="003C2736">
        <w:tc>
          <w:tcPr>
            <w:tcW w:w="883" w:type="dxa"/>
            <w:hideMark/>
          </w:tcPr>
          <w:p w14:paraId="200CB1CD" w14:textId="7777777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a) Đ</w:t>
            </w:r>
          </w:p>
        </w:tc>
        <w:tc>
          <w:tcPr>
            <w:tcW w:w="883" w:type="dxa"/>
            <w:hideMark/>
          </w:tcPr>
          <w:p w14:paraId="220DCD55" w14:textId="7777777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a) Đ</w:t>
            </w:r>
          </w:p>
        </w:tc>
        <w:tc>
          <w:tcPr>
            <w:tcW w:w="883" w:type="dxa"/>
            <w:hideMark/>
          </w:tcPr>
          <w:p w14:paraId="068AF0C7" w14:textId="7777777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a) Đ</w:t>
            </w:r>
          </w:p>
        </w:tc>
        <w:tc>
          <w:tcPr>
            <w:tcW w:w="883" w:type="dxa"/>
          </w:tcPr>
          <w:p w14:paraId="1B43ACEE" w14:textId="7777777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a) Đ</w:t>
            </w:r>
          </w:p>
        </w:tc>
        <w:tc>
          <w:tcPr>
            <w:tcW w:w="883" w:type="dxa"/>
          </w:tcPr>
          <w:p w14:paraId="0E4DE781" w14:textId="7777777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a) Đ</w:t>
            </w:r>
          </w:p>
        </w:tc>
        <w:tc>
          <w:tcPr>
            <w:tcW w:w="883" w:type="dxa"/>
          </w:tcPr>
          <w:p w14:paraId="5DB6E673" w14:textId="7777777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a) Đ</w:t>
            </w:r>
          </w:p>
        </w:tc>
        <w:tc>
          <w:tcPr>
            <w:tcW w:w="883" w:type="dxa"/>
          </w:tcPr>
          <w:p w14:paraId="4CB3B885" w14:textId="1EF58EDE"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a) </w:t>
            </w:r>
            <w:r w:rsidR="005B14B8">
              <w:rPr>
                <w:rFonts w:eastAsia="Calibri" w:cs="Times New Roman"/>
                <w:noProof w:val="0"/>
                <w:sz w:val="24"/>
                <w:lang w:val="en-US"/>
              </w:rPr>
              <w:t>S</w:t>
            </w:r>
          </w:p>
        </w:tc>
        <w:tc>
          <w:tcPr>
            <w:tcW w:w="883" w:type="dxa"/>
          </w:tcPr>
          <w:p w14:paraId="25BAB1FE" w14:textId="7777777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a) Đ</w:t>
            </w:r>
          </w:p>
        </w:tc>
        <w:tc>
          <w:tcPr>
            <w:tcW w:w="883" w:type="dxa"/>
          </w:tcPr>
          <w:p w14:paraId="064B116D" w14:textId="2A29240B"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a) </w:t>
            </w:r>
            <w:r w:rsidR="005B14B8">
              <w:rPr>
                <w:rFonts w:eastAsia="Calibri" w:cs="Times New Roman"/>
                <w:noProof w:val="0"/>
                <w:sz w:val="24"/>
                <w:lang w:val="en-US"/>
              </w:rPr>
              <w:t>S</w:t>
            </w:r>
          </w:p>
        </w:tc>
        <w:tc>
          <w:tcPr>
            <w:tcW w:w="1404" w:type="dxa"/>
          </w:tcPr>
          <w:p w14:paraId="08E84643" w14:textId="7777777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a) Đ</w:t>
            </w:r>
          </w:p>
        </w:tc>
      </w:tr>
      <w:tr w:rsidR="003C2736" w:rsidRPr="00FC79AF" w14:paraId="3631437F" w14:textId="77777777" w:rsidTr="003C2736">
        <w:tc>
          <w:tcPr>
            <w:tcW w:w="883" w:type="dxa"/>
            <w:hideMark/>
          </w:tcPr>
          <w:p w14:paraId="7F3FD0E9" w14:textId="7777777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b) S</w:t>
            </w:r>
          </w:p>
        </w:tc>
        <w:tc>
          <w:tcPr>
            <w:tcW w:w="883" w:type="dxa"/>
            <w:hideMark/>
          </w:tcPr>
          <w:p w14:paraId="4E3E6C63" w14:textId="158C30B3"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b) </w:t>
            </w:r>
            <w:r w:rsidR="005B14B8">
              <w:rPr>
                <w:rFonts w:eastAsia="Calibri" w:cs="Times New Roman"/>
                <w:noProof w:val="0"/>
                <w:sz w:val="24"/>
                <w:lang w:val="en-US"/>
              </w:rPr>
              <w:t>Đ</w:t>
            </w:r>
          </w:p>
        </w:tc>
        <w:tc>
          <w:tcPr>
            <w:tcW w:w="883" w:type="dxa"/>
            <w:hideMark/>
          </w:tcPr>
          <w:p w14:paraId="4BD0E19D" w14:textId="7777777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b) S</w:t>
            </w:r>
          </w:p>
        </w:tc>
        <w:tc>
          <w:tcPr>
            <w:tcW w:w="883" w:type="dxa"/>
          </w:tcPr>
          <w:p w14:paraId="276C2119" w14:textId="6CEDE8F4"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b) </w:t>
            </w:r>
            <w:r w:rsidR="005B14B8">
              <w:rPr>
                <w:rFonts w:eastAsia="Calibri" w:cs="Times New Roman"/>
                <w:noProof w:val="0"/>
                <w:sz w:val="24"/>
                <w:lang w:val="en-US"/>
              </w:rPr>
              <w:t>Đ</w:t>
            </w:r>
          </w:p>
        </w:tc>
        <w:tc>
          <w:tcPr>
            <w:tcW w:w="883" w:type="dxa"/>
          </w:tcPr>
          <w:p w14:paraId="7A3E867C" w14:textId="7DF54853"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b) </w:t>
            </w:r>
            <w:r w:rsidR="005B14B8">
              <w:rPr>
                <w:rFonts w:eastAsia="Calibri" w:cs="Times New Roman"/>
                <w:noProof w:val="0"/>
                <w:sz w:val="24"/>
                <w:lang w:val="en-US"/>
              </w:rPr>
              <w:t>Đ</w:t>
            </w:r>
          </w:p>
        </w:tc>
        <w:tc>
          <w:tcPr>
            <w:tcW w:w="883" w:type="dxa"/>
          </w:tcPr>
          <w:p w14:paraId="4BBA2B0C" w14:textId="46C79319"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b) </w:t>
            </w:r>
            <w:r w:rsidR="005B14B8">
              <w:rPr>
                <w:rFonts w:eastAsia="Calibri" w:cs="Times New Roman"/>
                <w:noProof w:val="0"/>
                <w:sz w:val="24"/>
                <w:lang w:val="en-US"/>
              </w:rPr>
              <w:t>Đ</w:t>
            </w:r>
          </w:p>
        </w:tc>
        <w:tc>
          <w:tcPr>
            <w:tcW w:w="883" w:type="dxa"/>
          </w:tcPr>
          <w:p w14:paraId="401249B2" w14:textId="522104B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b) </w:t>
            </w:r>
            <w:r w:rsidR="005B14B8">
              <w:rPr>
                <w:rFonts w:eastAsia="Calibri" w:cs="Times New Roman"/>
                <w:noProof w:val="0"/>
                <w:sz w:val="24"/>
                <w:lang w:val="en-US"/>
              </w:rPr>
              <w:t>Đ</w:t>
            </w:r>
          </w:p>
        </w:tc>
        <w:tc>
          <w:tcPr>
            <w:tcW w:w="883" w:type="dxa"/>
          </w:tcPr>
          <w:p w14:paraId="18A1FF71" w14:textId="7777777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b) S</w:t>
            </w:r>
          </w:p>
        </w:tc>
        <w:tc>
          <w:tcPr>
            <w:tcW w:w="883" w:type="dxa"/>
          </w:tcPr>
          <w:p w14:paraId="19D15A5C" w14:textId="08907678"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b) </w:t>
            </w:r>
            <w:r w:rsidR="005B14B8">
              <w:rPr>
                <w:rFonts w:eastAsia="Calibri" w:cs="Times New Roman"/>
                <w:noProof w:val="0"/>
                <w:sz w:val="24"/>
                <w:lang w:val="en-US"/>
              </w:rPr>
              <w:t>Đ</w:t>
            </w:r>
          </w:p>
        </w:tc>
        <w:tc>
          <w:tcPr>
            <w:tcW w:w="1404" w:type="dxa"/>
          </w:tcPr>
          <w:p w14:paraId="0F8439C4" w14:textId="0303C42D"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b) </w:t>
            </w:r>
            <w:r w:rsidR="005B14B8">
              <w:rPr>
                <w:rFonts w:eastAsia="Calibri" w:cs="Times New Roman"/>
                <w:noProof w:val="0"/>
                <w:sz w:val="24"/>
                <w:lang w:val="en-US"/>
              </w:rPr>
              <w:t>Đ</w:t>
            </w:r>
          </w:p>
        </w:tc>
      </w:tr>
      <w:tr w:rsidR="003C2736" w:rsidRPr="00FC79AF" w14:paraId="19B57A38" w14:textId="77777777" w:rsidTr="003C2736">
        <w:tc>
          <w:tcPr>
            <w:tcW w:w="883" w:type="dxa"/>
            <w:hideMark/>
          </w:tcPr>
          <w:p w14:paraId="1AF71EFA" w14:textId="695C0244"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c) </w:t>
            </w:r>
            <w:r w:rsidR="002E0EE9">
              <w:rPr>
                <w:rFonts w:eastAsia="Calibri" w:cs="Times New Roman"/>
                <w:noProof w:val="0"/>
                <w:sz w:val="24"/>
                <w:lang w:val="en-US"/>
              </w:rPr>
              <w:t>Đ</w:t>
            </w:r>
          </w:p>
        </w:tc>
        <w:tc>
          <w:tcPr>
            <w:tcW w:w="883" w:type="dxa"/>
            <w:hideMark/>
          </w:tcPr>
          <w:p w14:paraId="156C2D5F" w14:textId="7777777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c) Đ</w:t>
            </w:r>
          </w:p>
        </w:tc>
        <w:tc>
          <w:tcPr>
            <w:tcW w:w="883" w:type="dxa"/>
            <w:hideMark/>
          </w:tcPr>
          <w:p w14:paraId="7215531A" w14:textId="1CA2639F"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c) </w:t>
            </w:r>
            <w:r w:rsidR="005B14B8">
              <w:rPr>
                <w:rFonts w:eastAsia="Calibri" w:cs="Times New Roman"/>
                <w:noProof w:val="0"/>
                <w:sz w:val="24"/>
                <w:lang w:val="en-US"/>
              </w:rPr>
              <w:t>Đ</w:t>
            </w:r>
          </w:p>
        </w:tc>
        <w:tc>
          <w:tcPr>
            <w:tcW w:w="883" w:type="dxa"/>
          </w:tcPr>
          <w:p w14:paraId="3721F220" w14:textId="7777777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c) S</w:t>
            </w:r>
          </w:p>
        </w:tc>
        <w:tc>
          <w:tcPr>
            <w:tcW w:w="883" w:type="dxa"/>
          </w:tcPr>
          <w:p w14:paraId="2C527BD6" w14:textId="6DEF2A3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c) </w:t>
            </w:r>
            <w:r w:rsidR="005B14B8">
              <w:rPr>
                <w:rFonts w:eastAsia="Calibri" w:cs="Times New Roman"/>
                <w:noProof w:val="0"/>
                <w:sz w:val="24"/>
                <w:lang w:val="en-US"/>
              </w:rPr>
              <w:t>S</w:t>
            </w:r>
          </w:p>
        </w:tc>
        <w:tc>
          <w:tcPr>
            <w:tcW w:w="883" w:type="dxa"/>
          </w:tcPr>
          <w:p w14:paraId="73657BC8" w14:textId="7777777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c) S</w:t>
            </w:r>
          </w:p>
        </w:tc>
        <w:tc>
          <w:tcPr>
            <w:tcW w:w="883" w:type="dxa"/>
          </w:tcPr>
          <w:p w14:paraId="174AACF5" w14:textId="7CC4E7E1"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c) </w:t>
            </w:r>
            <w:r w:rsidR="005B14B8">
              <w:rPr>
                <w:rFonts w:eastAsia="Calibri" w:cs="Times New Roman"/>
                <w:noProof w:val="0"/>
                <w:sz w:val="24"/>
                <w:lang w:val="en-US"/>
              </w:rPr>
              <w:t>Đ</w:t>
            </w:r>
          </w:p>
        </w:tc>
        <w:tc>
          <w:tcPr>
            <w:tcW w:w="883" w:type="dxa"/>
          </w:tcPr>
          <w:p w14:paraId="26D9EBE0" w14:textId="7777777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c) Đ</w:t>
            </w:r>
          </w:p>
        </w:tc>
        <w:tc>
          <w:tcPr>
            <w:tcW w:w="883" w:type="dxa"/>
          </w:tcPr>
          <w:p w14:paraId="113AC50C" w14:textId="7550A61C"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c) </w:t>
            </w:r>
            <w:r w:rsidR="005B14B8">
              <w:rPr>
                <w:rFonts w:eastAsia="Calibri" w:cs="Times New Roman"/>
                <w:noProof w:val="0"/>
                <w:sz w:val="24"/>
                <w:lang w:val="en-US"/>
              </w:rPr>
              <w:t>Đ</w:t>
            </w:r>
          </w:p>
        </w:tc>
        <w:tc>
          <w:tcPr>
            <w:tcW w:w="1404" w:type="dxa"/>
          </w:tcPr>
          <w:p w14:paraId="16A61A94" w14:textId="7777777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c) S</w:t>
            </w:r>
          </w:p>
        </w:tc>
      </w:tr>
      <w:tr w:rsidR="003C2736" w:rsidRPr="00FC79AF" w14:paraId="249BB8FB" w14:textId="77777777" w:rsidTr="003C2736">
        <w:tc>
          <w:tcPr>
            <w:tcW w:w="883" w:type="dxa"/>
            <w:hideMark/>
          </w:tcPr>
          <w:p w14:paraId="621E6552" w14:textId="71043341"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d) </w:t>
            </w:r>
            <w:r w:rsidR="002E0EE9">
              <w:rPr>
                <w:rFonts w:eastAsia="Calibri" w:cs="Times New Roman"/>
                <w:noProof w:val="0"/>
                <w:sz w:val="24"/>
                <w:lang w:val="en-US"/>
              </w:rPr>
              <w:t>Đ</w:t>
            </w:r>
          </w:p>
        </w:tc>
        <w:tc>
          <w:tcPr>
            <w:tcW w:w="883" w:type="dxa"/>
            <w:hideMark/>
          </w:tcPr>
          <w:p w14:paraId="4321F6B8" w14:textId="14A75916"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d) </w:t>
            </w:r>
            <w:r w:rsidR="005B14B8">
              <w:rPr>
                <w:rFonts w:eastAsia="Calibri" w:cs="Times New Roman"/>
                <w:noProof w:val="0"/>
                <w:sz w:val="24"/>
                <w:lang w:val="en-US"/>
              </w:rPr>
              <w:t>S</w:t>
            </w:r>
          </w:p>
        </w:tc>
        <w:tc>
          <w:tcPr>
            <w:tcW w:w="883" w:type="dxa"/>
            <w:hideMark/>
          </w:tcPr>
          <w:p w14:paraId="0902DB52" w14:textId="13056630"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d)</w:t>
            </w:r>
            <w:r w:rsidR="005B14B8">
              <w:rPr>
                <w:rFonts w:eastAsia="Calibri" w:cs="Times New Roman"/>
                <w:noProof w:val="0"/>
                <w:sz w:val="24"/>
                <w:lang w:val="en-US"/>
              </w:rPr>
              <w:t xml:space="preserve"> Đ</w:t>
            </w:r>
          </w:p>
        </w:tc>
        <w:tc>
          <w:tcPr>
            <w:tcW w:w="883" w:type="dxa"/>
          </w:tcPr>
          <w:p w14:paraId="4DA49089" w14:textId="4B968CD3"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d) </w:t>
            </w:r>
            <w:r w:rsidR="005B14B8">
              <w:rPr>
                <w:rFonts w:eastAsia="Calibri" w:cs="Times New Roman"/>
                <w:noProof w:val="0"/>
                <w:sz w:val="24"/>
                <w:lang w:val="en-US"/>
              </w:rPr>
              <w:t>Đ</w:t>
            </w:r>
          </w:p>
        </w:tc>
        <w:tc>
          <w:tcPr>
            <w:tcW w:w="883" w:type="dxa"/>
          </w:tcPr>
          <w:p w14:paraId="3D49B701" w14:textId="51E8FB79"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d) </w:t>
            </w:r>
            <w:r w:rsidR="005B14B8">
              <w:rPr>
                <w:rFonts w:eastAsia="Calibri" w:cs="Times New Roman"/>
                <w:noProof w:val="0"/>
                <w:sz w:val="24"/>
                <w:lang w:val="en-US"/>
              </w:rPr>
              <w:t>S</w:t>
            </w:r>
          </w:p>
        </w:tc>
        <w:tc>
          <w:tcPr>
            <w:tcW w:w="883" w:type="dxa"/>
          </w:tcPr>
          <w:p w14:paraId="4FFE7608" w14:textId="5A3C6B2C"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d) </w:t>
            </w:r>
            <w:r w:rsidR="005B14B8">
              <w:rPr>
                <w:rFonts w:eastAsia="Calibri" w:cs="Times New Roman"/>
                <w:noProof w:val="0"/>
                <w:sz w:val="24"/>
                <w:lang w:val="en-US"/>
              </w:rPr>
              <w:t>Đ</w:t>
            </w:r>
          </w:p>
        </w:tc>
        <w:tc>
          <w:tcPr>
            <w:tcW w:w="883" w:type="dxa"/>
          </w:tcPr>
          <w:p w14:paraId="7002F47C" w14:textId="7B0A15F9"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d) </w:t>
            </w:r>
            <w:r w:rsidR="005B14B8">
              <w:rPr>
                <w:rFonts w:eastAsia="Calibri" w:cs="Times New Roman"/>
                <w:noProof w:val="0"/>
                <w:sz w:val="24"/>
                <w:lang w:val="en-US"/>
              </w:rPr>
              <w:t>Đ</w:t>
            </w:r>
          </w:p>
        </w:tc>
        <w:tc>
          <w:tcPr>
            <w:tcW w:w="883" w:type="dxa"/>
          </w:tcPr>
          <w:p w14:paraId="3C6A223F" w14:textId="7777777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d) Đ</w:t>
            </w:r>
          </w:p>
        </w:tc>
        <w:tc>
          <w:tcPr>
            <w:tcW w:w="883" w:type="dxa"/>
          </w:tcPr>
          <w:p w14:paraId="4EB0A5A0" w14:textId="39E62784"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d) </w:t>
            </w:r>
            <w:r w:rsidR="005B14B8">
              <w:rPr>
                <w:rFonts w:eastAsia="Calibri" w:cs="Times New Roman"/>
                <w:noProof w:val="0"/>
                <w:sz w:val="24"/>
                <w:lang w:val="en-US"/>
              </w:rPr>
              <w:t>Đ</w:t>
            </w:r>
          </w:p>
        </w:tc>
        <w:tc>
          <w:tcPr>
            <w:tcW w:w="1404" w:type="dxa"/>
          </w:tcPr>
          <w:p w14:paraId="69CEC3B0" w14:textId="2FF28ABF" w:rsidR="003C2736" w:rsidRPr="00FC79AF" w:rsidRDefault="00797E71" w:rsidP="00170172">
            <w:pPr>
              <w:spacing w:after="120" w:line="240" w:lineRule="atLeast"/>
              <w:jc w:val="both"/>
              <w:rPr>
                <w:rFonts w:eastAsia="Calibri" w:cs="Times New Roman"/>
                <w:noProof w:val="0"/>
                <w:sz w:val="24"/>
                <w:lang w:val="en-US"/>
              </w:rPr>
            </w:pPr>
            <w:r>
              <w:rPr>
                <w:rFonts w:eastAsia="Calibri" w:cs="Times New Roman"/>
                <w:noProof w:val="0"/>
                <w:sz w:val="24"/>
                <w:lang w:val="en-US"/>
              </w:rPr>
              <w:t>d) S</w:t>
            </w:r>
          </w:p>
        </w:tc>
      </w:tr>
    </w:tbl>
    <w:p w14:paraId="1F060CDC" w14:textId="77777777" w:rsidR="003C2736" w:rsidRDefault="003C2736" w:rsidP="00960D76">
      <w:pPr>
        <w:rPr>
          <w:b/>
          <w:bCs/>
          <w:lang w:val="en-US"/>
        </w:rPr>
      </w:pPr>
    </w:p>
    <w:tbl>
      <w:tblPr>
        <w:tblStyle w:val="TableGrid"/>
        <w:tblW w:w="9351" w:type="dxa"/>
        <w:tblLayout w:type="fixed"/>
        <w:tblLook w:val="04A0" w:firstRow="1" w:lastRow="0" w:firstColumn="1" w:lastColumn="0" w:noHBand="0" w:noVBand="1"/>
      </w:tblPr>
      <w:tblGrid>
        <w:gridCol w:w="3117"/>
        <w:gridCol w:w="3117"/>
        <w:gridCol w:w="3117"/>
      </w:tblGrid>
      <w:tr w:rsidR="003C2736" w:rsidRPr="00FC79AF" w14:paraId="17914DDA" w14:textId="77777777" w:rsidTr="003C2736">
        <w:tc>
          <w:tcPr>
            <w:tcW w:w="3117" w:type="dxa"/>
            <w:hideMark/>
          </w:tcPr>
          <w:p w14:paraId="3DB7D4A9" w14:textId="124AAB3F"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21</w:t>
            </w:r>
            <w:r w:rsidRPr="00FC79AF">
              <w:rPr>
                <w:rFonts w:eastAsia="Calibri" w:cs="Times New Roman"/>
                <w:b/>
                <w:noProof w:val="0"/>
                <w:color w:val="0000FF"/>
                <w:sz w:val="24"/>
                <w:lang w:val="en-US"/>
              </w:rPr>
              <w:t>.</w:t>
            </w:r>
          </w:p>
        </w:tc>
        <w:tc>
          <w:tcPr>
            <w:tcW w:w="3117" w:type="dxa"/>
            <w:hideMark/>
          </w:tcPr>
          <w:p w14:paraId="50661D74" w14:textId="5137231A"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b/>
                <w:noProof w:val="0"/>
                <w:color w:val="0000FF"/>
                <w:sz w:val="24"/>
                <w:lang w:val="en-US"/>
              </w:rPr>
              <w:t xml:space="preserve">Câu </w:t>
            </w:r>
            <w:r>
              <w:rPr>
                <w:rFonts w:eastAsia="Calibri" w:cs="Times New Roman"/>
                <w:b/>
                <w:noProof w:val="0"/>
                <w:color w:val="0000FF"/>
                <w:sz w:val="24"/>
                <w:lang w:val="en-US"/>
              </w:rPr>
              <w:t>22</w:t>
            </w:r>
            <w:r w:rsidRPr="00FC79AF">
              <w:rPr>
                <w:rFonts w:eastAsia="Calibri" w:cs="Times New Roman"/>
                <w:b/>
                <w:noProof w:val="0"/>
                <w:color w:val="0000FF"/>
                <w:sz w:val="24"/>
                <w:lang w:val="en-US"/>
              </w:rPr>
              <w:t>.</w:t>
            </w:r>
          </w:p>
        </w:tc>
        <w:tc>
          <w:tcPr>
            <w:tcW w:w="3117" w:type="dxa"/>
            <w:hideMark/>
          </w:tcPr>
          <w:p w14:paraId="7884BE9C" w14:textId="46E6894C"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b/>
                <w:noProof w:val="0"/>
                <w:color w:val="0000FF"/>
                <w:sz w:val="24"/>
                <w:lang w:val="en-US"/>
              </w:rPr>
              <w:t>Câu</w:t>
            </w:r>
            <w:r>
              <w:rPr>
                <w:rFonts w:eastAsia="Calibri" w:cs="Times New Roman"/>
                <w:b/>
                <w:noProof w:val="0"/>
                <w:color w:val="0000FF"/>
                <w:sz w:val="24"/>
                <w:lang w:val="en-US"/>
              </w:rPr>
              <w:t xml:space="preserve"> 23</w:t>
            </w:r>
            <w:r w:rsidRPr="00FC79AF">
              <w:rPr>
                <w:rFonts w:eastAsia="Calibri" w:cs="Times New Roman"/>
                <w:b/>
                <w:noProof w:val="0"/>
                <w:color w:val="0000FF"/>
                <w:sz w:val="24"/>
                <w:lang w:val="en-US"/>
              </w:rPr>
              <w:t>.</w:t>
            </w:r>
          </w:p>
        </w:tc>
      </w:tr>
      <w:tr w:rsidR="003C2736" w:rsidRPr="00FC79AF" w14:paraId="07E0BE9C" w14:textId="77777777" w:rsidTr="003C2736">
        <w:tc>
          <w:tcPr>
            <w:tcW w:w="3117" w:type="dxa"/>
            <w:hideMark/>
          </w:tcPr>
          <w:p w14:paraId="3C645C51" w14:textId="37B969A9"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a) </w:t>
            </w:r>
            <w:r w:rsidR="005B14B8">
              <w:rPr>
                <w:rFonts w:eastAsia="Calibri" w:cs="Times New Roman"/>
                <w:noProof w:val="0"/>
                <w:sz w:val="24"/>
                <w:lang w:val="en-US"/>
              </w:rPr>
              <w:t>S</w:t>
            </w:r>
          </w:p>
        </w:tc>
        <w:tc>
          <w:tcPr>
            <w:tcW w:w="3117" w:type="dxa"/>
            <w:hideMark/>
          </w:tcPr>
          <w:p w14:paraId="71366B23" w14:textId="1100D1F9"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a) </w:t>
            </w:r>
            <w:r w:rsidR="005B14B8">
              <w:rPr>
                <w:rFonts w:eastAsia="Calibri" w:cs="Times New Roman"/>
                <w:noProof w:val="0"/>
                <w:sz w:val="24"/>
                <w:lang w:val="en-US"/>
              </w:rPr>
              <w:t>S</w:t>
            </w:r>
          </w:p>
        </w:tc>
        <w:tc>
          <w:tcPr>
            <w:tcW w:w="3117" w:type="dxa"/>
            <w:hideMark/>
          </w:tcPr>
          <w:p w14:paraId="4FB90424" w14:textId="3A9FAAA8"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a) </w:t>
            </w:r>
            <w:r w:rsidR="005B14B8">
              <w:rPr>
                <w:rFonts w:eastAsia="Calibri" w:cs="Times New Roman"/>
                <w:noProof w:val="0"/>
                <w:sz w:val="24"/>
                <w:lang w:val="en-US"/>
              </w:rPr>
              <w:t>Đ</w:t>
            </w:r>
          </w:p>
        </w:tc>
      </w:tr>
      <w:tr w:rsidR="003C2736" w:rsidRPr="00FC79AF" w14:paraId="5BA62B1E" w14:textId="77777777" w:rsidTr="003C2736">
        <w:tc>
          <w:tcPr>
            <w:tcW w:w="3117" w:type="dxa"/>
            <w:hideMark/>
          </w:tcPr>
          <w:p w14:paraId="53FD1EDE" w14:textId="7777777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b) S</w:t>
            </w:r>
          </w:p>
        </w:tc>
        <w:tc>
          <w:tcPr>
            <w:tcW w:w="3117" w:type="dxa"/>
            <w:hideMark/>
          </w:tcPr>
          <w:p w14:paraId="30960D55" w14:textId="2463567B"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b) </w:t>
            </w:r>
            <w:r w:rsidR="005B14B8">
              <w:rPr>
                <w:rFonts w:eastAsia="Calibri" w:cs="Times New Roman"/>
                <w:noProof w:val="0"/>
                <w:sz w:val="24"/>
                <w:lang w:val="en-US"/>
              </w:rPr>
              <w:t>Đ</w:t>
            </w:r>
          </w:p>
        </w:tc>
        <w:tc>
          <w:tcPr>
            <w:tcW w:w="3117" w:type="dxa"/>
            <w:hideMark/>
          </w:tcPr>
          <w:p w14:paraId="078A31D3" w14:textId="1F6B6B9F"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b) </w:t>
            </w:r>
            <w:r w:rsidR="005B14B8">
              <w:rPr>
                <w:rFonts w:eastAsia="Calibri" w:cs="Times New Roman"/>
                <w:noProof w:val="0"/>
                <w:sz w:val="24"/>
                <w:lang w:val="en-US"/>
              </w:rPr>
              <w:t>Đ</w:t>
            </w:r>
          </w:p>
        </w:tc>
      </w:tr>
      <w:tr w:rsidR="003C2736" w:rsidRPr="00FC79AF" w14:paraId="7AA09AAD" w14:textId="77777777" w:rsidTr="003C2736">
        <w:tc>
          <w:tcPr>
            <w:tcW w:w="3117" w:type="dxa"/>
            <w:hideMark/>
          </w:tcPr>
          <w:p w14:paraId="10D0F1F9" w14:textId="78BDBDEB"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c) </w:t>
            </w:r>
            <w:r w:rsidR="005B14B8">
              <w:rPr>
                <w:rFonts w:eastAsia="Calibri" w:cs="Times New Roman"/>
                <w:noProof w:val="0"/>
                <w:sz w:val="24"/>
                <w:lang w:val="en-US"/>
              </w:rPr>
              <w:t>Đ</w:t>
            </w:r>
          </w:p>
        </w:tc>
        <w:tc>
          <w:tcPr>
            <w:tcW w:w="3117" w:type="dxa"/>
            <w:hideMark/>
          </w:tcPr>
          <w:p w14:paraId="3ADF894A" w14:textId="77777777"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c) Đ</w:t>
            </w:r>
          </w:p>
        </w:tc>
        <w:tc>
          <w:tcPr>
            <w:tcW w:w="3117" w:type="dxa"/>
            <w:hideMark/>
          </w:tcPr>
          <w:p w14:paraId="2CA2BFB0" w14:textId="300F34F8" w:rsidR="003C2736" w:rsidRPr="00FC79AF" w:rsidRDefault="003C2736" w:rsidP="00170172">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c) </w:t>
            </w:r>
            <w:r w:rsidR="005B14B8">
              <w:rPr>
                <w:rFonts w:eastAsia="Calibri" w:cs="Times New Roman"/>
                <w:noProof w:val="0"/>
                <w:sz w:val="24"/>
                <w:lang w:val="en-US"/>
              </w:rPr>
              <w:t>Đ</w:t>
            </w:r>
          </w:p>
        </w:tc>
      </w:tr>
      <w:tr w:rsidR="003C2736" w:rsidRPr="00FC79AF" w14:paraId="12239935" w14:textId="77777777" w:rsidTr="003C2736">
        <w:tc>
          <w:tcPr>
            <w:tcW w:w="3117" w:type="dxa"/>
          </w:tcPr>
          <w:p w14:paraId="3BEC7A8A" w14:textId="6A46C4BF"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 xml:space="preserve">d) </w:t>
            </w:r>
            <w:r w:rsidR="005B14B8">
              <w:rPr>
                <w:rFonts w:eastAsia="Calibri" w:cs="Times New Roman"/>
                <w:noProof w:val="0"/>
                <w:sz w:val="24"/>
                <w:lang w:val="en-US"/>
              </w:rPr>
              <w:t>Đ</w:t>
            </w:r>
          </w:p>
        </w:tc>
        <w:tc>
          <w:tcPr>
            <w:tcW w:w="3117" w:type="dxa"/>
          </w:tcPr>
          <w:p w14:paraId="7A25C7B0" w14:textId="00698BD7"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d) Đ</w:t>
            </w:r>
          </w:p>
        </w:tc>
        <w:tc>
          <w:tcPr>
            <w:tcW w:w="3117" w:type="dxa"/>
          </w:tcPr>
          <w:p w14:paraId="166A96B0" w14:textId="6C266D5A" w:rsidR="003C2736" w:rsidRPr="00FC79AF" w:rsidRDefault="003C2736" w:rsidP="003C2736">
            <w:pPr>
              <w:spacing w:after="120" w:line="240" w:lineRule="atLeast"/>
              <w:jc w:val="both"/>
              <w:rPr>
                <w:rFonts w:eastAsia="Calibri" w:cs="Times New Roman"/>
                <w:noProof w:val="0"/>
                <w:sz w:val="24"/>
                <w:lang w:val="en-US"/>
              </w:rPr>
            </w:pPr>
            <w:r w:rsidRPr="00FC79AF">
              <w:rPr>
                <w:rFonts w:eastAsia="Calibri" w:cs="Times New Roman"/>
                <w:noProof w:val="0"/>
                <w:sz w:val="24"/>
                <w:lang w:val="en-US"/>
              </w:rPr>
              <w:t>d) S</w:t>
            </w:r>
          </w:p>
        </w:tc>
      </w:tr>
    </w:tbl>
    <w:p w14:paraId="06567449" w14:textId="77777777" w:rsidR="003C2736" w:rsidRDefault="003C2736" w:rsidP="00960D76">
      <w:pPr>
        <w:rPr>
          <w:b/>
          <w:bCs/>
          <w:lang w:val="en-US"/>
        </w:rPr>
      </w:pPr>
    </w:p>
    <w:p w14:paraId="246DFC5B" w14:textId="77777777" w:rsidR="001D60B2" w:rsidRPr="001D60B2" w:rsidRDefault="001D60B2" w:rsidP="001D60B2">
      <w:pPr>
        <w:rPr>
          <w:b/>
          <w:bCs/>
          <w:lang w:val="en-US"/>
        </w:rPr>
      </w:pPr>
      <w:r w:rsidRPr="001D60B2">
        <w:rPr>
          <w:b/>
          <w:bCs/>
          <w:lang w:val="en-US"/>
        </w:rPr>
        <w:t>Lời giải</w:t>
      </w:r>
    </w:p>
    <w:p w14:paraId="3DDABF9B" w14:textId="34C8B8CB" w:rsidR="00520542" w:rsidRPr="00EA7C2C" w:rsidRDefault="00520542" w:rsidP="00520542">
      <w:r w:rsidRPr="00EA7C2C">
        <w:t xml:space="preserve">Câu </w:t>
      </w:r>
      <w:r>
        <w:rPr>
          <w:lang w:val="en-US"/>
        </w:rPr>
        <w:t>1</w:t>
      </w:r>
      <w:r w:rsidRPr="00EA7C2C">
        <w:t>.</w:t>
      </w:r>
    </w:p>
    <w:p w14:paraId="0BF5617F" w14:textId="77777777" w:rsidR="00520542" w:rsidRDefault="00520542" w:rsidP="00520542">
      <w:r>
        <w:t>Đơn giá bán, số lượng, chiết khấu, thuế,</w:t>
      </w:r>
    </w:p>
    <w:p w14:paraId="5FAA03DA" w14:textId="77777777" w:rsidR="00520542" w:rsidRPr="00C03E92" w:rsidRDefault="00520542" w:rsidP="00520542">
      <w:r>
        <w:t xml:space="preserve">Địa chỉ người mua, người nhận hàng, người nhận hóa đơn, </w:t>
      </w:r>
    </w:p>
    <w:p w14:paraId="18629D50" w14:textId="77777777" w:rsidR="00520542" w:rsidRDefault="00520542" w:rsidP="00520542">
      <w:pPr>
        <w:rPr>
          <w:lang w:val="en-US"/>
        </w:rPr>
      </w:pPr>
      <w:r>
        <w:t>Ngày giao hàng</w:t>
      </w:r>
    </w:p>
    <w:p w14:paraId="1A39B4BF" w14:textId="77777777" w:rsidR="00520542" w:rsidRPr="001202B9" w:rsidRDefault="00520542" w:rsidP="00520542">
      <w:pPr>
        <w:rPr>
          <w:lang w:val="en-US"/>
        </w:rPr>
      </w:pPr>
      <w:r w:rsidRPr="001202B9">
        <w:rPr>
          <w:lang w:val="en-US"/>
        </w:rPr>
        <w:t>Đáp án: A, C, D</w:t>
      </w:r>
    </w:p>
    <w:p w14:paraId="498A6052" w14:textId="76425FD6" w:rsidR="007F1F69" w:rsidRPr="001202B9" w:rsidRDefault="007F1F69" w:rsidP="007F1F69">
      <w:pPr>
        <w:rPr>
          <w:lang w:val="en-US"/>
        </w:rPr>
      </w:pPr>
      <w:r w:rsidRPr="00C03E92">
        <w:t xml:space="preserve">Câu </w:t>
      </w:r>
      <w:r>
        <w:rPr>
          <w:lang w:val="en-US"/>
        </w:rPr>
        <w:t>2</w:t>
      </w:r>
      <w:r w:rsidRPr="00C03E92">
        <w:t>.</w:t>
      </w:r>
    </w:p>
    <w:p w14:paraId="5C9E0679" w14:textId="77777777" w:rsidR="007F1F69" w:rsidRPr="00F074C0" w:rsidRDefault="007F1F69" w:rsidP="007F1F69">
      <w:pPr>
        <w:rPr>
          <w:lang w:val="en-US"/>
        </w:rPr>
      </w:pPr>
      <w:r w:rsidRPr="00F074C0">
        <w:rPr>
          <w:lang w:val="en-US"/>
        </w:rPr>
        <w:t>Hệ thống CNTT (IT system) phá vỡ rào cản giữa các phòng ban,</w:t>
      </w:r>
    </w:p>
    <w:p w14:paraId="356B443F" w14:textId="77777777" w:rsidR="007F1F69" w:rsidRPr="00F074C0" w:rsidRDefault="007F1F69" w:rsidP="007F1F69">
      <w:pPr>
        <w:rPr>
          <w:lang w:val="en-US"/>
        </w:rPr>
      </w:pPr>
      <w:r w:rsidRPr="00F074C0">
        <w:rPr>
          <w:lang w:val="en-US"/>
        </w:rPr>
        <w:t>Gom nhóm các hoạt động (nhân viên) phối hợp với nhau để tạo ra giá trị cho khách hàng.,</w:t>
      </w:r>
    </w:p>
    <w:p w14:paraId="6F25FB20" w14:textId="77777777" w:rsidR="007F1F69" w:rsidRPr="00F074C0" w:rsidRDefault="007F1F69" w:rsidP="007F1F69">
      <w:pPr>
        <w:rPr>
          <w:lang w:val="en-US"/>
        </w:rPr>
      </w:pPr>
      <w:r w:rsidRPr="00F074C0">
        <w:rPr>
          <w:lang w:val="en-US"/>
        </w:rPr>
        <w:t>Tổ chức doanh nghiệp theo hướng chức năng tra tấn khách hàng. Ví dụ như ở bệnh viện,</w:t>
      </w:r>
    </w:p>
    <w:p w14:paraId="1F1FFD74" w14:textId="77777777" w:rsidR="007F1F69" w:rsidRPr="00F074C0" w:rsidRDefault="007F1F69" w:rsidP="007F1F69">
      <w:pPr>
        <w:rPr>
          <w:lang w:val="en-US"/>
        </w:rPr>
      </w:pPr>
      <w:r w:rsidRPr="00F074C0">
        <w:rPr>
          <w:lang w:val="en-US"/>
        </w:rPr>
        <w:lastRenderedPageBreak/>
        <w:t>Một quy trình đơn lẻ không tạo ra giá trị. Ví dụ: bán hàng rất tốt nhưng ở bước hậu mãi lại hời hợt (do không có được thông tin từ phòng bán hàng)</w:t>
      </w:r>
    </w:p>
    <w:p w14:paraId="294B0450" w14:textId="77777777" w:rsidR="007F1F69" w:rsidRPr="00F074C0" w:rsidRDefault="007F1F69" w:rsidP="007F1F69">
      <w:pPr>
        <w:rPr>
          <w:lang w:val="pt-BR"/>
        </w:rPr>
      </w:pPr>
      <w:r w:rsidRPr="00F074C0">
        <w:rPr>
          <w:lang w:val="pt-BR"/>
        </w:rPr>
        <w:t>Đáp án: A, B</w:t>
      </w:r>
      <w:r>
        <w:rPr>
          <w:lang w:val="pt-BR"/>
        </w:rPr>
        <w:t>, C</w:t>
      </w:r>
    </w:p>
    <w:p w14:paraId="070A9189" w14:textId="5BCF8DF1" w:rsidR="00A06DA9" w:rsidRDefault="00A06DA9" w:rsidP="00A06DA9">
      <w:pPr>
        <w:rPr>
          <w:lang w:val="pt-BR"/>
        </w:rPr>
      </w:pPr>
      <w:r w:rsidRPr="00C03E92">
        <w:t xml:space="preserve">Câu </w:t>
      </w:r>
      <w:r>
        <w:rPr>
          <w:lang w:val="pt-BR"/>
        </w:rPr>
        <w:t>3.</w:t>
      </w:r>
    </w:p>
    <w:p w14:paraId="3B7DF6B5" w14:textId="77777777" w:rsidR="00A06DA9" w:rsidRPr="00BC5099" w:rsidRDefault="00A06DA9" w:rsidP="00A06DA9">
      <w:pPr>
        <w:rPr>
          <w:lang w:val="pt-BR"/>
        </w:rPr>
      </w:pPr>
      <w:r w:rsidRPr="00BC5099">
        <w:rPr>
          <w:lang w:val="pt-BR"/>
        </w:rPr>
        <w:t>Tăng khoản phải trả cho nhà cung cấp,</w:t>
      </w:r>
    </w:p>
    <w:p w14:paraId="6A6E5199" w14:textId="77777777" w:rsidR="00A06DA9" w:rsidRPr="00BC5099" w:rsidRDefault="00A06DA9" w:rsidP="00A06DA9">
      <w:pPr>
        <w:rPr>
          <w:lang w:val="pt-BR"/>
        </w:rPr>
      </w:pPr>
      <w:r w:rsidRPr="00BC5099">
        <w:rPr>
          <w:lang w:val="pt-BR"/>
        </w:rPr>
        <w:t>Thay đổi giá vốn hàng hóa</w:t>
      </w:r>
    </w:p>
    <w:p w14:paraId="253D3E3D" w14:textId="77777777" w:rsidR="00A06DA9" w:rsidRPr="00F97460" w:rsidRDefault="00A06DA9" w:rsidP="00A06DA9">
      <w:pPr>
        <w:rPr>
          <w:lang w:val="pt-BR"/>
        </w:rPr>
      </w:pPr>
      <w:r w:rsidRPr="00BC5099">
        <w:rPr>
          <w:lang w:val="pt-BR"/>
        </w:rPr>
        <w:t>Đáp án: A, D</w:t>
      </w:r>
    </w:p>
    <w:p w14:paraId="75C88797" w14:textId="60A60FDC" w:rsidR="00F97460" w:rsidRPr="00E5485D" w:rsidRDefault="00F97460" w:rsidP="00F97460">
      <w:pPr>
        <w:rPr>
          <w:lang w:val="pt-BR"/>
        </w:rPr>
      </w:pPr>
      <w:r w:rsidRPr="00C03E92">
        <w:t xml:space="preserve">Câu </w:t>
      </w:r>
      <w:r>
        <w:rPr>
          <w:lang w:val="pt-BR"/>
        </w:rPr>
        <w:t>4</w:t>
      </w:r>
      <w:r w:rsidRPr="00E5485D">
        <w:rPr>
          <w:lang w:val="pt-BR"/>
        </w:rPr>
        <w:t>.</w:t>
      </w:r>
    </w:p>
    <w:p w14:paraId="2906B1C1" w14:textId="77777777" w:rsidR="00F97460" w:rsidRPr="00E5485D" w:rsidRDefault="00F97460" w:rsidP="00F97460">
      <w:pPr>
        <w:rPr>
          <w:lang w:val="pt-BR"/>
        </w:rPr>
      </w:pPr>
      <w:r w:rsidRPr="00E5485D">
        <w:rPr>
          <w:lang w:val="pt-BR"/>
        </w:rPr>
        <w:t>Không quan tâm đến năng lực sản xuất,</w:t>
      </w:r>
    </w:p>
    <w:p w14:paraId="00DE035F" w14:textId="77777777" w:rsidR="00F97460" w:rsidRPr="00E5485D" w:rsidRDefault="00F97460" w:rsidP="00F97460">
      <w:pPr>
        <w:rPr>
          <w:lang w:val="pt-BR"/>
        </w:rPr>
      </w:pPr>
      <w:r w:rsidRPr="00E5485D">
        <w:rPr>
          <w:lang w:val="pt-BR"/>
        </w:rPr>
        <w:t>Không hỗ trợ lên kế hoạch tổng hợp (SOP)</w:t>
      </w:r>
    </w:p>
    <w:p w14:paraId="60340736" w14:textId="77777777" w:rsidR="00F97460" w:rsidRPr="00E5485D" w:rsidRDefault="00F97460" w:rsidP="00F97460">
      <w:pPr>
        <w:rPr>
          <w:lang w:val="pt-BR"/>
        </w:rPr>
      </w:pPr>
      <w:r w:rsidRPr="00E5485D">
        <w:rPr>
          <w:lang w:val="pt-BR"/>
        </w:rPr>
        <w:t>Đáp án: B, C</w:t>
      </w:r>
    </w:p>
    <w:p w14:paraId="23AF049F" w14:textId="615E72BD" w:rsidR="007E152D" w:rsidRPr="00E5485D" w:rsidRDefault="007E152D" w:rsidP="007E152D">
      <w:pPr>
        <w:rPr>
          <w:lang w:val="pt-BR"/>
        </w:rPr>
      </w:pPr>
      <w:r w:rsidRPr="00C03E92">
        <w:t xml:space="preserve">Câu </w:t>
      </w:r>
      <w:r w:rsidR="000A5D4C">
        <w:rPr>
          <w:lang w:val="pt-BR"/>
        </w:rPr>
        <w:t>5</w:t>
      </w:r>
      <w:r w:rsidRPr="00E5485D">
        <w:rPr>
          <w:lang w:val="pt-BR"/>
        </w:rPr>
        <w:t>.</w:t>
      </w:r>
    </w:p>
    <w:p w14:paraId="0C51098D" w14:textId="77777777" w:rsidR="007E152D" w:rsidRPr="007E152D" w:rsidRDefault="007E152D" w:rsidP="007E152D">
      <w:pPr>
        <w:rPr>
          <w:lang w:val="en-US"/>
        </w:rPr>
      </w:pPr>
      <w:r w:rsidRPr="007E152D">
        <w:rPr>
          <w:lang w:val="en-US"/>
        </w:rPr>
        <w:t>BOM,</w:t>
      </w:r>
    </w:p>
    <w:p w14:paraId="1BE82C22" w14:textId="77777777" w:rsidR="007E152D" w:rsidRPr="008759EB" w:rsidRDefault="007E152D" w:rsidP="007E152D">
      <w:pPr>
        <w:rPr>
          <w:lang w:val="en-US"/>
        </w:rPr>
      </w:pPr>
      <w:r w:rsidRPr="008759EB">
        <w:rPr>
          <w:lang w:val="en-US"/>
        </w:rPr>
        <w:t>Tồn kho,</w:t>
      </w:r>
    </w:p>
    <w:p w14:paraId="34F1D9E3" w14:textId="77777777" w:rsidR="007E152D" w:rsidRPr="008759EB" w:rsidRDefault="007E152D" w:rsidP="007E152D">
      <w:pPr>
        <w:rPr>
          <w:lang w:val="en-US"/>
        </w:rPr>
      </w:pPr>
      <w:r w:rsidRPr="008759EB">
        <w:rPr>
          <w:lang w:val="en-US"/>
        </w:rPr>
        <w:t>Các Order (Sale Order, Purchase Order, Manufacturing Order...)</w:t>
      </w:r>
    </w:p>
    <w:p w14:paraId="3D40A285" w14:textId="77777777" w:rsidR="007E152D" w:rsidRPr="008759EB" w:rsidRDefault="007E152D" w:rsidP="007E152D">
      <w:pPr>
        <w:rPr>
          <w:lang w:val="pt-BR"/>
        </w:rPr>
      </w:pPr>
      <w:r w:rsidRPr="008759EB">
        <w:rPr>
          <w:lang w:val="pt-BR"/>
        </w:rPr>
        <w:t>Đáp án: A, C</w:t>
      </w:r>
      <w:r>
        <w:rPr>
          <w:lang w:val="pt-BR"/>
        </w:rPr>
        <w:t>, D</w:t>
      </w:r>
    </w:p>
    <w:p w14:paraId="0AED8347" w14:textId="150380AB" w:rsidR="002330CE" w:rsidRDefault="002330CE" w:rsidP="002330CE">
      <w:pPr>
        <w:rPr>
          <w:lang w:val="pt-BR"/>
        </w:rPr>
      </w:pPr>
      <w:r w:rsidRPr="00C03E92">
        <w:t xml:space="preserve">Câu </w:t>
      </w:r>
      <w:r w:rsidR="000A5D4C">
        <w:rPr>
          <w:lang w:val="pt-BR"/>
        </w:rPr>
        <w:t>6</w:t>
      </w:r>
      <w:r>
        <w:rPr>
          <w:lang w:val="pt-BR"/>
        </w:rPr>
        <w:t>.</w:t>
      </w:r>
    </w:p>
    <w:p w14:paraId="54D1E26E" w14:textId="77777777" w:rsidR="002330CE" w:rsidRPr="00C10C1A" w:rsidRDefault="002330CE" w:rsidP="002330CE">
      <w:pPr>
        <w:rPr>
          <w:lang w:val="pt-BR"/>
        </w:rPr>
      </w:pPr>
      <w:r w:rsidRPr="00C10C1A">
        <w:rPr>
          <w:lang w:val="pt-BR"/>
        </w:rPr>
        <w:t>Giảm tồn kho nguyên vật liệu,</w:t>
      </w:r>
    </w:p>
    <w:p w14:paraId="12E8732D" w14:textId="77777777" w:rsidR="002330CE" w:rsidRPr="00C10C1A" w:rsidRDefault="002330CE" w:rsidP="002330CE">
      <w:pPr>
        <w:rPr>
          <w:lang w:val="pt-BR"/>
        </w:rPr>
      </w:pPr>
      <w:r w:rsidRPr="00C10C1A">
        <w:rPr>
          <w:lang w:val="pt-BR"/>
        </w:rPr>
        <w:t>Di chuyển nguyên vật liệu từ kho nguyên vật liệu đến nơi sản xuất</w:t>
      </w:r>
    </w:p>
    <w:p w14:paraId="7A973752" w14:textId="77777777" w:rsidR="002330CE" w:rsidRPr="0016037D" w:rsidRDefault="002330CE" w:rsidP="002330CE">
      <w:pPr>
        <w:rPr>
          <w:lang w:val="pt-BR"/>
        </w:rPr>
      </w:pPr>
      <w:r>
        <w:rPr>
          <w:lang w:val="pt-BR"/>
        </w:rPr>
        <w:t>Đáp án: B, C</w:t>
      </w:r>
    </w:p>
    <w:p w14:paraId="78D04721" w14:textId="774D15CF" w:rsidR="009C79F8" w:rsidRPr="00E5485D" w:rsidRDefault="009C79F8" w:rsidP="009C79F8">
      <w:pPr>
        <w:rPr>
          <w:lang w:val="pt-BR"/>
        </w:rPr>
      </w:pPr>
      <w:r w:rsidRPr="00C03E92">
        <w:t xml:space="preserve">Câu </w:t>
      </w:r>
      <w:r w:rsidR="000A5D4C">
        <w:rPr>
          <w:lang w:val="pt-BR"/>
        </w:rPr>
        <w:t>7</w:t>
      </w:r>
      <w:r w:rsidRPr="00E5485D">
        <w:rPr>
          <w:lang w:val="pt-BR"/>
        </w:rPr>
        <w:t>.</w:t>
      </w:r>
    </w:p>
    <w:p w14:paraId="6945BDA3" w14:textId="77777777" w:rsidR="009C79F8" w:rsidRPr="00E5485D" w:rsidRDefault="009C79F8" w:rsidP="009C79F8">
      <w:pPr>
        <w:rPr>
          <w:lang w:val="pt-BR"/>
        </w:rPr>
      </w:pPr>
      <w:r w:rsidRPr="00E5485D">
        <w:rPr>
          <w:lang w:val="pt-BR"/>
        </w:rPr>
        <w:t>Kiểu tổ chức công ty thành các phòng ban chuyên biệt là một dạng của học thuyết này,</w:t>
      </w:r>
    </w:p>
    <w:p w14:paraId="338911C6" w14:textId="77777777" w:rsidR="009C79F8" w:rsidRPr="00E5485D" w:rsidRDefault="009C79F8" w:rsidP="009C79F8">
      <w:pPr>
        <w:rPr>
          <w:lang w:val="pt-BR"/>
        </w:rPr>
      </w:pPr>
      <w:r w:rsidRPr="00E5485D">
        <w:rPr>
          <w:lang w:val="pt-BR"/>
        </w:rPr>
        <w:t>Các hoạt động giản đơn nên nhân công giá rẻ vì không cần thiết chất xám,</w:t>
      </w:r>
    </w:p>
    <w:p w14:paraId="2C7BA090" w14:textId="77777777" w:rsidR="009C79F8" w:rsidRPr="00E5485D" w:rsidRDefault="009C79F8" w:rsidP="009C79F8">
      <w:pPr>
        <w:rPr>
          <w:lang w:val="pt-BR"/>
        </w:rPr>
      </w:pPr>
      <w:r w:rsidRPr="00E5485D">
        <w:rPr>
          <w:lang w:val="pt-BR"/>
        </w:rPr>
        <w:t>Chia nhỏ công việc thành các hoạt động đơn giản để góp phần tăng hiệu suất sản xuất</w:t>
      </w:r>
    </w:p>
    <w:p w14:paraId="1DCB80AB" w14:textId="77777777" w:rsidR="009C79F8" w:rsidRPr="00E5485D" w:rsidRDefault="009C79F8" w:rsidP="009C79F8">
      <w:pPr>
        <w:rPr>
          <w:lang w:val="pt-BR"/>
        </w:rPr>
      </w:pPr>
      <w:r w:rsidRPr="00E5485D">
        <w:rPr>
          <w:lang w:val="pt-BR"/>
        </w:rPr>
        <w:t>Đáp án: B, C, D</w:t>
      </w:r>
    </w:p>
    <w:p w14:paraId="41E0703F" w14:textId="383BDD8A" w:rsidR="00FC0284" w:rsidRPr="00FC0284" w:rsidRDefault="00FC0284" w:rsidP="00FC0284">
      <w:pPr>
        <w:rPr>
          <w:lang w:val="pt-BR"/>
        </w:rPr>
      </w:pPr>
      <w:r w:rsidRPr="00C03E92">
        <w:t xml:space="preserve">Câu </w:t>
      </w:r>
      <w:r w:rsidR="000A5D4C">
        <w:rPr>
          <w:lang w:val="pt-BR"/>
        </w:rPr>
        <w:t>8</w:t>
      </w:r>
      <w:r w:rsidRPr="00FC0284">
        <w:rPr>
          <w:lang w:val="pt-BR"/>
        </w:rPr>
        <w:t>.</w:t>
      </w:r>
    </w:p>
    <w:p w14:paraId="5A3EEFB6" w14:textId="77777777" w:rsidR="00FC0284" w:rsidRPr="00FC0284" w:rsidRDefault="00FC0284" w:rsidP="00FC0284">
      <w:pPr>
        <w:rPr>
          <w:lang w:val="pt-BR"/>
        </w:rPr>
      </w:pPr>
      <w:r w:rsidRPr="00FC0284">
        <w:rPr>
          <w:lang w:val="pt-BR"/>
        </w:rPr>
        <w:lastRenderedPageBreak/>
        <w:t>Quyết định số lượng thành phẩm cần sản xuất hoặc mua theo từng kỳ,</w:t>
      </w:r>
    </w:p>
    <w:p w14:paraId="3B7F0D42" w14:textId="77777777" w:rsidR="00FC0284" w:rsidRPr="003132F5" w:rsidRDefault="00FC0284" w:rsidP="00FC0284">
      <w:pPr>
        <w:rPr>
          <w:lang w:val="en-US"/>
        </w:rPr>
      </w:pPr>
      <w:r w:rsidRPr="003132F5">
        <w:rPr>
          <w:lang w:val="en-US"/>
        </w:rPr>
        <w:t>Là một trong các chức năng của Planning of Quantities,</w:t>
      </w:r>
    </w:p>
    <w:p w14:paraId="142C6549" w14:textId="77777777" w:rsidR="00FC0284" w:rsidRPr="003132F5" w:rsidRDefault="00FC0284" w:rsidP="00FC0284">
      <w:pPr>
        <w:rPr>
          <w:lang w:val="en-US"/>
        </w:rPr>
      </w:pPr>
      <w:r w:rsidRPr="003132F5">
        <w:rPr>
          <w:lang w:val="en-US"/>
        </w:rPr>
        <w:t>Dựa vào thông tin dự báo, thông tin tồn kho đầu kỳ, các đơn mua hàng sắp nhận</w:t>
      </w:r>
    </w:p>
    <w:p w14:paraId="06365FDD" w14:textId="77777777" w:rsidR="00FC0284" w:rsidRPr="003132F5" w:rsidRDefault="00FC0284" w:rsidP="00FC0284">
      <w:pPr>
        <w:rPr>
          <w:lang w:val="pt-BR"/>
        </w:rPr>
      </w:pPr>
      <w:r w:rsidRPr="003132F5">
        <w:rPr>
          <w:lang w:val="pt-BR"/>
        </w:rPr>
        <w:t>Đáp án: A, C, D</w:t>
      </w:r>
    </w:p>
    <w:p w14:paraId="0B5F8F44" w14:textId="3519730A" w:rsidR="00BC0540" w:rsidRPr="00BC0540" w:rsidRDefault="00BC0540" w:rsidP="00BC0540">
      <w:pPr>
        <w:rPr>
          <w:lang w:val="pt-BR"/>
        </w:rPr>
      </w:pPr>
      <w:r w:rsidRPr="00C03E92">
        <w:t xml:space="preserve">Câu </w:t>
      </w:r>
      <w:r w:rsidR="000A5D4C">
        <w:rPr>
          <w:lang w:val="pt-BR"/>
        </w:rPr>
        <w:t>9</w:t>
      </w:r>
      <w:r w:rsidRPr="00BC0540">
        <w:rPr>
          <w:lang w:val="pt-BR"/>
        </w:rPr>
        <w:t>.</w:t>
      </w:r>
    </w:p>
    <w:p w14:paraId="6C07DB4C" w14:textId="77777777" w:rsidR="00BC0540" w:rsidRPr="00BC0540" w:rsidRDefault="00BC0540" w:rsidP="00BC0540">
      <w:pPr>
        <w:rPr>
          <w:lang w:val="pt-BR"/>
        </w:rPr>
      </w:pPr>
      <w:r w:rsidRPr="00BC0540">
        <w:rPr>
          <w:lang w:val="pt-BR"/>
        </w:rPr>
        <w:t>Lưu thông tin số lượng hàng đặt tối thiểu đối với nhà cung cấp này,</w:t>
      </w:r>
    </w:p>
    <w:p w14:paraId="0474EA46" w14:textId="77777777" w:rsidR="00BC0540" w:rsidRPr="00BC0540" w:rsidRDefault="00BC0540" w:rsidP="00BC0540">
      <w:pPr>
        <w:rPr>
          <w:lang w:val="pt-BR"/>
        </w:rPr>
      </w:pPr>
      <w:r w:rsidRPr="00BC0540">
        <w:rPr>
          <w:lang w:val="pt-BR"/>
        </w:rPr>
        <w:t>Lưu thông tin thời gian từ lúc đặt hàng đết lúc nhận hàng ứng với nhà cung cấp này,</w:t>
      </w:r>
    </w:p>
    <w:p w14:paraId="144C360E" w14:textId="77777777" w:rsidR="00BC0540" w:rsidRPr="00BC0540" w:rsidRDefault="00BC0540" w:rsidP="00BC0540">
      <w:pPr>
        <w:rPr>
          <w:lang w:val="pt-BR"/>
        </w:rPr>
      </w:pPr>
      <w:r w:rsidRPr="00BC0540">
        <w:rPr>
          <w:lang w:val="pt-BR"/>
        </w:rPr>
        <w:t>Hệ thống tự động lựa chọn nhà cung cấp khi tạo thông tin mua hàng</w:t>
      </w:r>
    </w:p>
    <w:p w14:paraId="4AC27A85" w14:textId="77777777" w:rsidR="00BC0540" w:rsidRPr="003132F5" w:rsidRDefault="00BC0540" w:rsidP="00BC0540">
      <w:pPr>
        <w:rPr>
          <w:lang w:val="pt-BR"/>
        </w:rPr>
      </w:pPr>
      <w:r w:rsidRPr="003132F5">
        <w:rPr>
          <w:lang w:val="pt-BR"/>
        </w:rPr>
        <w:t>Đáp án: A, C</w:t>
      </w:r>
      <w:r>
        <w:rPr>
          <w:lang w:val="pt-BR"/>
        </w:rPr>
        <w:t>, D</w:t>
      </w:r>
    </w:p>
    <w:p w14:paraId="1ADA8915" w14:textId="5431E462" w:rsidR="00D30C46" w:rsidRPr="00D30C46" w:rsidRDefault="00D30C46" w:rsidP="00D30C46">
      <w:pPr>
        <w:rPr>
          <w:lang w:val="pt-BR"/>
        </w:rPr>
      </w:pPr>
      <w:r w:rsidRPr="00C03E92">
        <w:t xml:space="preserve">Câu </w:t>
      </w:r>
      <w:r w:rsidR="000A5D4C">
        <w:rPr>
          <w:lang w:val="pt-BR"/>
        </w:rPr>
        <w:t>1</w:t>
      </w:r>
      <w:r w:rsidRPr="00D30C46">
        <w:rPr>
          <w:lang w:val="pt-BR"/>
        </w:rPr>
        <w:t>0.</w:t>
      </w:r>
    </w:p>
    <w:p w14:paraId="4CC9BC9A" w14:textId="77777777" w:rsidR="00D30C46" w:rsidRPr="00D30C46" w:rsidRDefault="00D30C46" w:rsidP="00D30C46">
      <w:pPr>
        <w:rPr>
          <w:lang w:val="pt-BR"/>
        </w:rPr>
      </w:pPr>
      <w:r w:rsidRPr="00D30C46">
        <w:rPr>
          <w:lang w:val="pt-BR"/>
        </w:rPr>
        <w:t>Một đơn bán hàng có thể có một hoặc nhiều phiếu xuất kho,</w:t>
      </w:r>
    </w:p>
    <w:p w14:paraId="72552ED8" w14:textId="77777777" w:rsidR="00D30C46" w:rsidRPr="00D30C46" w:rsidRDefault="00D30C46" w:rsidP="00D30C46">
      <w:pPr>
        <w:rPr>
          <w:lang w:val="pt-BR"/>
        </w:rPr>
      </w:pPr>
      <w:r w:rsidRPr="00D30C46">
        <w:rPr>
          <w:lang w:val="pt-BR"/>
        </w:rPr>
        <w:t>Kiểm tra tồn kho vật lý,</w:t>
      </w:r>
    </w:p>
    <w:p w14:paraId="48F2F893" w14:textId="77777777" w:rsidR="00D30C46" w:rsidRPr="00D30C46" w:rsidRDefault="00D30C46" w:rsidP="00D30C46">
      <w:pPr>
        <w:rPr>
          <w:lang w:val="pt-BR"/>
        </w:rPr>
      </w:pPr>
      <w:r w:rsidRPr="00D30C46">
        <w:rPr>
          <w:lang w:val="pt-BR"/>
        </w:rPr>
        <w:t>Thực hiện gom hàng, đóng gói, và chất hàng lên phương tiện vận tải</w:t>
      </w:r>
    </w:p>
    <w:p w14:paraId="2C36ECA8" w14:textId="77777777" w:rsidR="00D30C46" w:rsidRPr="003132F5" w:rsidRDefault="00D30C46" w:rsidP="00D30C46">
      <w:pPr>
        <w:rPr>
          <w:lang w:val="pt-BR"/>
        </w:rPr>
      </w:pPr>
      <w:r w:rsidRPr="003132F5">
        <w:rPr>
          <w:lang w:val="pt-BR"/>
        </w:rPr>
        <w:t>Đáp án: A, B</w:t>
      </w:r>
      <w:r>
        <w:rPr>
          <w:lang w:val="pt-BR"/>
        </w:rPr>
        <w:t>, C</w:t>
      </w:r>
    </w:p>
    <w:p w14:paraId="302086B4" w14:textId="19C04986" w:rsidR="008679AD" w:rsidRDefault="008679AD" w:rsidP="008679AD">
      <w:pPr>
        <w:rPr>
          <w:lang w:val="pt-BR"/>
        </w:rPr>
      </w:pPr>
      <w:r w:rsidRPr="00C03E92">
        <w:t xml:space="preserve">Câu </w:t>
      </w:r>
      <w:r w:rsidR="000A5D4C">
        <w:rPr>
          <w:lang w:val="pt-BR"/>
        </w:rPr>
        <w:t>1</w:t>
      </w:r>
      <w:r>
        <w:rPr>
          <w:lang w:val="pt-BR"/>
        </w:rPr>
        <w:t>1.</w:t>
      </w:r>
    </w:p>
    <w:p w14:paraId="6ADC80A1" w14:textId="77777777" w:rsidR="008679AD" w:rsidRPr="007F4329" w:rsidRDefault="008679AD" w:rsidP="008679AD">
      <w:pPr>
        <w:rPr>
          <w:lang w:val="pt-BR"/>
        </w:rPr>
      </w:pPr>
      <w:r w:rsidRPr="007F4329">
        <w:rPr>
          <w:lang w:val="pt-BR"/>
        </w:rPr>
        <w:t>Giảm tồn kho,</w:t>
      </w:r>
    </w:p>
    <w:p w14:paraId="283F8724" w14:textId="77777777" w:rsidR="008679AD" w:rsidRPr="007F4329" w:rsidRDefault="008679AD" w:rsidP="008679AD">
      <w:pPr>
        <w:rPr>
          <w:lang w:val="pt-BR"/>
        </w:rPr>
      </w:pPr>
      <w:r w:rsidRPr="007F4329">
        <w:rPr>
          <w:lang w:val="pt-BR"/>
        </w:rPr>
        <w:t>Tạo hóa đơn khách hàng (hóa đơn đầu r</w:t>
      </w:r>
      <w:r>
        <w:rPr>
          <w:lang w:val="pt-BR"/>
        </w:rPr>
        <w:t>A.</w:t>
      </w:r>
      <w:r w:rsidRPr="007F4329">
        <w:rPr>
          <w:lang w:val="pt-BR"/>
        </w:rPr>
        <w:t>,</w:t>
      </w:r>
    </w:p>
    <w:p w14:paraId="28304439" w14:textId="77777777" w:rsidR="008679AD" w:rsidRPr="007F4329" w:rsidRDefault="008679AD" w:rsidP="008679AD">
      <w:pPr>
        <w:rPr>
          <w:lang w:val="pt-BR"/>
        </w:rPr>
      </w:pPr>
      <w:r w:rsidRPr="007F4329">
        <w:rPr>
          <w:lang w:val="pt-BR"/>
        </w:rPr>
        <w:t>Chuyển giao quyền sở hữu sản phẩm cho khách hàng</w:t>
      </w:r>
    </w:p>
    <w:p w14:paraId="5EB617DF" w14:textId="77777777" w:rsidR="008679AD" w:rsidRPr="003132F5" w:rsidRDefault="008679AD" w:rsidP="008679AD">
      <w:pPr>
        <w:rPr>
          <w:lang w:val="pt-BR"/>
        </w:rPr>
      </w:pPr>
      <w:r>
        <w:rPr>
          <w:lang w:val="pt-BR"/>
        </w:rPr>
        <w:t>Đáp án A, C, D</w:t>
      </w:r>
    </w:p>
    <w:p w14:paraId="74A04320" w14:textId="6C2D91DC" w:rsidR="00F426FD" w:rsidRPr="00E5485D" w:rsidRDefault="00F426FD" w:rsidP="00F426FD">
      <w:pPr>
        <w:rPr>
          <w:lang w:val="pt-BR"/>
        </w:rPr>
      </w:pPr>
      <w:r w:rsidRPr="00C03E92">
        <w:t xml:space="preserve">Câu </w:t>
      </w:r>
      <w:r w:rsidR="000A5D4C">
        <w:rPr>
          <w:lang w:val="pt-BR"/>
        </w:rPr>
        <w:t>12</w:t>
      </w:r>
      <w:r w:rsidRPr="00E5485D">
        <w:rPr>
          <w:lang w:val="pt-BR"/>
        </w:rPr>
        <w:t>.</w:t>
      </w:r>
    </w:p>
    <w:p w14:paraId="433C285F" w14:textId="77777777" w:rsidR="00F426FD" w:rsidRPr="00E5485D" w:rsidRDefault="00F426FD" w:rsidP="00F426FD">
      <w:pPr>
        <w:rPr>
          <w:lang w:val="pt-BR"/>
        </w:rPr>
      </w:pPr>
      <w:r w:rsidRPr="00E5485D">
        <w:rPr>
          <w:lang w:val="pt-BR"/>
        </w:rPr>
        <w:t>Khách hàng khi đặt hàng là có sẵn trong kho,</w:t>
      </w:r>
    </w:p>
    <w:p w14:paraId="75E5A730" w14:textId="77777777" w:rsidR="00F426FD" w:rsidRPr="00E5485D" w:rsidRDefault="00F426FD" w:rsidP="00F426FD">
      <w:pPr>
        <w:rPr>
          <w:lang w:val="pt-BR"/>
        </w:rPr>
      </w:pPr>
      <w:r w:rsidRPr="00E5485D">
        <w:rPr>
          <w:lang w:val="pt-BR"/>
        </w:rPr>
        <w:t>Dựa vào dự báo để sản xuất trước,</w:t>
      </w:r>
    </w:p>
    <w:p w14:paraId="064BE51C" w14:textId="77777777" w:rsidR="00F426FD" w:rsidRPr="00E5485D" w:rsidRDefault="00F426FD" w:rsidP="00F426FD">
      <w:pPr>
        <w:rPr>
          <w:lang w:val="pt-BR"/>
        </w:rPr>
      </w:pPr>
      <w:r w:rsidRPr="00E5485D">
        <w:rPr>
          <w:lang w:val="pt-BR"/>
        </w:rPr>
        <w:t>Sản xuất hoặc mua sẵn để trử tồn kho</w:t>
      </w:r>
    </w:p>
    <w:p w14:paraId="28A122A3" w14:textId="77777777" w:rsidR="00F426FD" w:rsidRPr="003A4409" w:rsidRDefault="00F426FD" w:rsidP="00F426FD">
      <w:pPr>
        <w:rPr>
          <w:lang w:val="pt-BR"/>
        </w:rPr>
      </w:pPr>
      <w:r w:rsidRPr="003A4409">
        <w:rPr>
          <w:lang w:val="pt-BR"/>
        </w:rPr>
        <w:t>Đáp án: A, B, C</w:t>
      </w:r>
    </w:p>
    <w:p w14:paraId="54999998" w14:textId="0B347E0F" w:rsidR="00A807D3" w:rsidRPr="00E5485D" w:rsidRDefault="00A807D3" w:rsidP="00A807D3">
      <w:pPr>
        <w:rPr>
          <w:lang w:val="pt-BR"/>
        </w:rPr>
      </w:pPr>
      <w:r w:rsidRPr="00C03E92">
        <w:t xml:space="preserve">Câu </w:t>
      </w:r>
      <w:r w:rsidR="000A5D4C">
        <w:rPr>
          <w:lang w:val="pt-BR"/>
        </w:rPr>
        <w:t>13</w:t>
      </w:r>
      <w:r w:rsidRPr="00E5485D">
        <w:rPr>
          <w:lang w:val="pt-BR"/>
        </w:rPr>
        <w:t>.</w:t>
      </w:r>
    </w:p>
    <w:p w14:paraId="23A640A0" w14:textId="77777777" w:rsidR="00A807D3" w:rsidRPr="00E5485D" w:rsidRDefault="00A807D3" w:rsidP="00A807D3">
      <w:pPr>
        <w:rPr>
          <w:lang w:val="pt-BR"/>
        </w:rPr>
      </w:pPr>
      <w:r w:rsidRPr="00E5485D">
        <w:rPr>
          <w:lang w:val="pt-BR"/>
        </w:rPr>
        <w:t>Hóa đơn nháp được tạo ra và được kế toán xác thực lại,</w:t>
      </w:r>
    </w:p>
    <w:p w14:paraId="3C09FCE3" w14:textId="77777777" w:rsidR="00A807D3" w:rsidRPr="00E5485D" w:rsidRDefault="00A807D3" w:rsidP="00A807D3">
      <w:pPr>
        <w:rPr>
          <w:lang w:val="pt-BR"/>
        </w:rPr>
      </w:pPr>
      <w:r w:rsidRPr="00E5485D">
        <w:rPr>
          <w:lang w:val="pt-BR"/>
        </w:rPr>
        <w:lastRenderedPageBreak/>
        <w:t>Tăng tổng khoản phải thu của khách hàng,</w:t>
      </w:r>
    </w:p>
    <w:p w14:paraId="6637643C" w14:textId="77777777" w:rsidR="00A807D3" w:rsidRPr="00E5485D" w:rsidRDefault="00A807D3" w:rsidP="00A807D3">
      <w:pPr>
        <w:rPr>
          <w:lang w:val="pt-BR"/>
        </w:rPr>
      </w:pPr>
      <w:r w:rsidRPr="00E5485D">
        <w:rPr>
          <w:lang w:val="pt-BR"/>
        </w:rPr>
        <w:t>Đây là bước chuyển giao giữa bán hàng và kế toán</w:t>
      </w:r>
    </w:p>
    <w:p w14:paraId="760D2E7B" w14:textId="77777777" w:rsidR="00A807D3" w:rsidRPr="00520807" w:rsidRDefault="00A807D3" w:rsidP="00A807D3">
      <w:pPr>
        <w:rPr>
          <w:lang w:val="pt-BR"/>
        </w:rPr>
      </w:pPr>
      <w:r w:rsidRPr="00520807">
        <w:rPr>
          <w:lang w:val="pt-BR"/>
        </w:rPr>
        <w:t>Đáp án: A, C, D</w:t>
      </w:r>
    </w:p>
    <w:p w14:paraId="7818765D" w14:textId="6DCC60E4" w:rsidR="00244ACA" w:rsidRPr="00244ACA" w:rsidRDefault="00244ACA" w:rsidP="00244ACA">
      <w:pPr>
        <w:rPr>
          <w:lang w:val="pt-BR"/>
        </w:rPr>
      </w:pPr>
      <w:r w:rsidRPr="00C03E92">
        <w:t xml:space="preserve">Câu </w:t>
      </w:r>
      <w:r w:rsidR="000A5D4C">
        <w:rPr>
          <w:lang w:val="pt-BR"/>
        </w:rPr>
        <w:t>14</w:t>
      </w:r>
      <w:r w:rsidRPr="00244ACA">
        <w:rPr>
          <w:lang w:val="pt-BR"/>
        </w:rPr>
        <w:t>.</w:t>
      </w:r>
    </w:p>
    <w:p w14:paraId="5D81D135" w14:textId="77777777" w:rsidR="00244ACA" w:rsidRPr="00244ACA" w:rsidRDefault="00244ACA" w:rsidP="00244ACA">
      <w:pPr>
        <w:rPr>
          <w:lang w:val="pt-BR"/>
        </w:rPr>
      </w:pPr>
      <w:r w:rsidRPr="00244ACA">
        <w:rPr>
          <w:lang w:val="pt-BR"/>
        </w:rPr>
        <w:t>Khái niệm Ship2Party ám chỉ người nhận hàng, và đây là địa chỉ của người liên hệ trong Customer Master Data,</w:t>
      </w:r>
    </w:p>
    <w:p w14:paraId="5843CF2B" w14:textId="77777777" w:rsidR="00244ACA" w:rsidRPr="00244ACA" w:rsidRDefault="00244ACA" w:rsidP="00244ACA">
      <w:pPr>
        <w:rPr>
          <w:lang w:val="pt-BR"/>
        </w:rPr>
      </w:pPr>
      <w:r w:rsidRPr="00244ACA">
        <w:rPr>
          <w:lang w:val="pt-BR"/>
        </w:rPr>
        <w:t>Partner Master Data vừa mang ý nghĩa là Customer Master Data vừa là Supplier Master Data.,</w:t>
      </w:r>
    </w:p>
    <w:p w14:paraId="3C6F9A8F" w14:textId="77777777" w:rsidR="00244ACA" w:rsidRPr="00244ACA" w:rsidRDefault="00244ACA" w:rsidP="00244ACA">
      <w:pPr>
        <w:rPr>
          <w:lang w:val="pt-BR"/>
        </w:rPr>
      </w:pPr>
      <w:r w:rsidRPr="00244ACA">
        <w:rPr>
          <w:lang w:val="pt-BR"/>
        </w:rPr>
        <w:t>Chứa thông tin người liên hệ.</w:t>
      </w:r>
    </w:p>
    <w:p w14:paraId="2089360B" w14:textId="77777777" w:rsidR="00244ACA" w:rsidRPr="00AA4228" w:rsidRDefault="00244ACA" w:rsidP="00244ACA">
      <w:pPr>
        <w:rPr>
          <w:lang w:val="pt-BR"/>
        </w:rPr>
      </w:pPr>
      <w:r w:rsidRPr="00AA4228">
        <w:rPr>
          <w:lang w:val="pt-BR"/>
        </w:rPr>
        <w:t>Đáp án: A, B</w:t>
      </w:r>
      <w:r>
        <w:rPr>
          <w:lang w:val="pt-BR"/>
        </w:rPr>
        <w:t>, D</w:t>
      </w:r>
    </w:p>
    <w:p w14:paraId="21AEDB97" w14:textId="78097F69" w:rsidR="00C73C51" w:rsidRPr="00C73C51" w:rsidRDefault="00C73C51" w:rsidP="00C73C51">
      <w:pPr>
        <w:rPr>
          <w:lang w:val="pt-BR"/>
        </w:rPr>
      </w:pPr>
      <w:r w:rsidRPr="00C03E92">
        <w:t xml:space="preserve">Câu </w:t>
      </w:r>
      <w:r w:rsidR="000A5D4C">
        <w:rPr>
          <w:lang w:val="pt-BR"/>
        </w:rPr>
        <w:t>15</w:t>
      </w:r>
      <w:r w:rsidRPr="00C73C51">
        <w:rPr>
          <w:lang w:val="pt-BR"/>
        </w:rPr>
        <w:t>.</w:t>
      </w:r>
    </w:p>
    <w:p w14:paraId="4C2AF863" w14:textId="77777777" w:rsidR="00C73C51" w:rsidRPr="00AA4228" w:rsidRDefault="00C73C51" w:rsidP="00C73C51">
      <w:pPr>
        <w:rPr>
          <w:lang w:val="en-US"/>
        </w:rPr>
      </w:pPr>
      <w:r w:rsidRPr="00AA4228">
        <w:rPr>
          <w:lang w:val="en-US"/>
        </w:rPr>
        <w:t>Purchase requisition,</w:t>
      </w:r>
    </w:p>
    <w:p w14:paraId="2787C136" w14:textId="77777777" w:rsidR="00C73C51" w:rsidRPr="00AA4228" w:rsidRDefault="00C73C51" w:rsidP="00C73C51">
      <w:pPr>
        <w:rPr>
          <w:lang w:val="en-US"/>
        </w:rPr>
      </w:pPr>
      <w:r w:rsidRPr="00AA4228">
        <w:rPr>
          <w:lang w:val="en-US"/>
        </w:rPr>
        <w:t>Request for quotation</w:t>
      </w:r>
    </w:p>
    <w:p w14:paraId="1E0C06E4" w14:textId="77777777" w:rsidR="00C73C51" w:rsidRPr="00E5485D" w:rsidRDefault="00C73C51" w:rsidP="00C73C51">
      <w:pPr>
        <w:rPr>
          <w:lang w:val="en-US"/>
        </w:rPr>
      </w:pPr>
      <w:r w:rsidRPr="00E5485D">
        <w:rPr>
          <w:lang w:val="en-US"/>
        </w:rPr>
        <w:t>Đáp án: A, B</w:t>
      </w:r>
    </w:p>
    <w:p w14:paraId="2A534F15" w14:textId="3803F52F" w:rsidR="00542142" w:rsidRDefault="00542142" w:rsidP="00542142">
      <w:pPr>
        <w:rPr>
          <w:lang w:val="en-US"/>
        </w:rPr>
      </w:pPr>
      <w:r w:rsidRPr="00EA7C2C">
        <w:t xml:space="preserve">Câu </w:t>
      </w:r>
      <w:r w:rsidR="000A5D4C">
        <w:rPr>
          <w:lang w:val="en-US"/>
        </w:rPr>
        <w:t>1</w:t>
      </w:r>
      <w:r>
        <w:rPr>
          <w:lang w:val="en-US"/>
        </w:rPr>
        <w:t>6.</w:t>
      </w:r>
    </w:p>
    <w:p w14:paraId="590D9552" w14:textId="77777777" w:rsidR="00542142" w:rsidRPr="001B7B88" w:rsidRDefault="00542142" w:rsidP="00542142">
      <w:pPr>
        <w:rPr>
          <w:lang w:val="en-US"/>
        </w:rPr>
      </w:pPr>
      <w:r w:rsidRPr="001B7B88">
        <w:rPr>
          <w:lang w:val="en-US"/>
        </w:rPr>
        <w:t>Quyết định số lượng thành phẩm cần sản xuất - MPS,</w:t>
      </w:r>
    </w:p>
    <w:p w14:paraId="79264992" w14:textId="77777777" w:rsidR="00542142" w:rsidRPr="001B7B88" w:rsidRDefault="00542142" w:rsidP="00542142">
      <w:pPr>
        <w:rPr>
          <w:lang w:val="en-US"/>
        </w:rPr>
      </w:pPr>
      <w:r w:rsidRPr="001B7B88">
        <w:rPr>
          <w:lang w:val="en-US"/>
        </w:rPr>
        <w:t>Quyết định nguyên vật liệu cần sản xuất - MRP,</w:t>
      </w:r>
    </w:p>
    <w:p w14:paraId="4CE15DA0" w14:textId="77777777" w:rsidR="00542142" w:rsidRPr="001B7B88" w:rsidRDefault="00542142" w:rsidP="00542142">
      <w:pPr>
        <w:rPr>
          <w:lang w:val="en-US"/>
        </w:rPr>
      </w:pPr>
      <w:r w:rsidRPr="001B7B88">
        <w:rPr>
          <w:lang w:val="en-US"/>
        </w:rPr>
        <w:t>Quyết định kích cỡ lô hàng cần mua - Lot-sizing</w:t>
      </w:r>
    </w:p>
    <w:p w14:paraId="7CD19910" w14:textId="77777777" w:rsidR="00542142" w:rsidRPr="001B7B88" w:rsidRDefault="00542142" w:rsidP="00542142">
      <w:pPr>
        <w:rPr>
          <w:lang w:val="pt-BR"/>
        </w:rPr>
      </w:pPr>
      <w:r w:rsidRPr="001B7B88">
        <w:rPr>
          <w:lang w:val="pt-BR"/>
        </w:rPr>
        <w:t>Đáp án A, B, D</w:t>
      </w:r>
    </w:p>
    <w:p w14:paraId="42693E91" w14:textId="3D51D48B" w:rsidR="003A6AFD" w:rsidRPr="003A6AFD" w:rsidRDefault="003A6AFD" w:rsidP="003A6AFD">
      <w:pPr>
        <w:rPr>
          <w:lang w:val="pt-BR"/>
        </w:rPr>
      </w:pPr>
      <w:r w:rsidRPr="003A6AFD">
        <w:rPr>
          <w:lang w:val="pt-BR"/>
        </w:rPr>
        <w:t xml:space="preserve">Câu </w:t>
      </w:r>
      <w:r w:rsidR="000A5D4C">
        <w:rPr>
          <w:lang w:val="pt-BR"/>
        </w:rPr>
        <w:t>17</w:t>
      </w:r>
      <w:r w:rsidRPr="003A6AFD">
        <w:rPr>
          <w:lang w:val="pt-BR"/>
        </w:rPr>
        <w:t>.</w:t>
      </w:r>
    </w:p>
    <w:p w14:paraId="5A9224B4" w14:textId="77777777" w:rsidR="003A6AFD" w:rsidRPr="00BF44BD" w:rsidRDefault="003A6AFD" w:rsidP="003A6AFD">
      <w:pPr>
        <w:rPr>
          <w:lang w:val="en-US"/>
        </w:rPr>
      </w:pPr>
      <w:r w:rsidRPr="00BF44BD">
        <w:rPr>
          <w:lang w:val="en-US"/>
        </w:rPr>
        <w:t>Tạo lệnh sản xuất (Manufacturing Order),</w:t>
      </w:r>
    </w:p>
    <w:p w14:paraId="3396FA0A" w14:textId="77777777" w:rsidR="003A6AFD" w:rsidRPr="00BF44BD" w:rsidRDefault="003A6AFD" w:rsidP="003A6AFD">
      <w:pPr>
        <w:rPr>
          <w:lang w:val="en-US"/>
        </w:rPr>
      </w:pPr>
      <w:r w:rsidRPr="00BF44BD">
        <w:rPr>
          <w:lang w:val="en-US"/>
        </w:rPr>
        <w:t>Tạo yêu cầu báo giá (RFQ),</w:t>
      </w:r>
    </w:p>
    <w:p w14:paraId="420313A5" w14:textId="77777777" w:rsidR="003A6AFD" w:rsidRPr="00BF44BD" w:rsidRDefault="003A6AFD" w:rsidP="003A6AFD">
      <w:pPr>
        <w:rPr>
          <w:lang w:val="en-US"/>
        </w:rPr>
      </w:pPr>
      <w:r w:rsidRPr="00BF44BD">
        <w:rPr>
          <w:lang w:val="en-US"/>
        </w:rPr>
        <w:t>Tạo yêu cầu mua hàng (Purchase Requisition)</w:t>
      </w:r>
    </w:p>
    <w:p w14:paraId="0B157BC2" w14:textId="77777777" w:rsidR="003A6AFD" w:rsidRDefault="003A6AFD" w:rsidP="003A6AFD">
      <w:pPr>
        <w:rPr>
          <w:lang w:val="en-US"/>
        </w:rPr>
      </w:pPr>
      <w:r>
        <w:rPr>
          <w:lang w:val="en-US"/>
        </w:rPr>
        <w:t>Đáp án: B, C, D</w:t>
      </w:r>
    </w:p>
    <w:p w14:paraId="025F9C26" w14:textId="78AF7038" w:rsidR="00977C8A" w:rsidRDefault="00977C8A" w:rsidP="00977C8A">
      <w:pPr>
        <w:rPr>
          <w:lang w:val="en-US"/>
        </w:rPr>
      </w:pPr>
      <w:r>
        <w:rPr>
          <w:lang w:val="en-US"/>
        </w:rPr>
        <w:t xml:space="preserve">Câu </w:t>
      </w:r>
      <w:r w:rsidR="000A5D4C">
        <w:rPr>
          <w:lang w:val="en-US"/>
        </w:rPr>
        <w:t>18</w:t>
      </w:r>
      <w:r>
        <w:rPr>
          <w:lang w:val="en-US"/>
        </w:rPr>
        <w:t>.</w:t>
      </w:r>
    </w:p>
    <w:p w14:paraId="28F5FF26" w14:textId="77777777" w:rsidR="00977C8A" w:rsidRPr="00BF44BD" w:rsidRDefault="00977C8A" w:rsidP="00977C8A">
      <w:pPr>
        <w:rPr>
          <w:lang w:val="en-US"/>
        </w:rPr>
      </w:pPr>
      <w:r w:rsidRPr="00BF44BD">
        <w:rPr>
          <w:lang w:val="en-US"/>
        </w:rPr>
        <w:t>Đơn giá và tổng của hóa đơn nhà cung cấp đưa.,</w:t>
      </w:r>
    </w:p>
    <w:p w14:paraId="004A2822" w14:textId="77777777" w:rsidR="00977C8A" w:rsidRPr="00BF44BD" w:rsidRDefault="00977C8A" w:rsidP="00977C8A">
      <w:pPr>
        <w:rPr>
          <w:lang w:val="en-US"/>
        </w:rPr>
      </w:pPr>
      <w:r w:rsidRPr="00BF44BD">
        <w:rPr>
          <w:lang w:val="en-US"/>
        </w:rPr>
        <w:lastRenderedPageBreak/>
        <w:t>Giá và số lượng trong lệnh mua hàng (Purchase Order),</w:t>
      </w:r>
    </w:p>
    <w:p w14:paraId="37F243DE" w14:textId="77777777" w:rsidR="00977C8A" w:rsidRPr="00BF44BD" w:rsidRDefault="00977C8A" w:rsidP="00977C8A">
      <w:pPr>
        <w:rPr>
          <w:lang w:val="en-US"/>
        </w:rPr>
      </w:pPr>
      <w:r w:rsidRPr="00BF44BD">
        <w:rPr>
          <w:lang w:val="en-US"/>
        </w:rPr>
        <w:t>Thực nhận trong bước nhận hàng (Incomming Shipment)</w:t>
      </w:r>
    </w:p>
    <w:p w14:paraId="6422793C" w14:textId="77777777" w:rsidR="00977C8A" w:rsidRPr="00E5485D" w:rsidRDefault="00977C8A" w:rsidP="00977C8A">
      <w:pPr>
        <w:rPr>
          <w:lang w:val="pt-BR"/>
        </w:rPr>
      </w:pPr>
      <w:r w:rsidRPr="00E5485D">
        <w:rPr>
          <w:lang w:val="pt-BR"/>
        </w:rPr>
        <w:t>Đáp án: A, B, D</w:t>
      </w:r>
    </w:p>
    <w:p w14:paraId="192D9AEF" w14:textId="25EE21BB" w:rsidR="00037C87" w:rsidRPr="00E5485D" w:rsidRDefault="00037C87" w:rsidP="00037C87">
      <w:pPr>
        <w:rPr>
          <w:lang w:val="pt-BR"/>
        </w:rPr>
      </w:pPr>
      <w:r w:rsidRPr="00E5485D">
        <w:rPr>
          <w:lang w:val="pt-BR"/>
        </w:rPr>
        <w:t xml:space="preserve">Câu </w:t>
      </w:r>
      <w:r w:rsidR="000A5D4C">
        <w:rPr>
          <w:lang w:val="pt-BR"/>
        </w:rPr>
        <w:t>19</w:t>
      </w:r>
      <w:r w:rsidRPr="00E5485D">
        <w:rPr>
          <w:lang w:val="pt-BR"/>
        </w:rPr>
        <w:t>.</w:t>
      </w:r>
    </w:p>
    <w:p w14:paraId="059D7EFF" w14:textId="77777777" w:rsidR="00037C87" w:rsidRPr="00E5485D" w:rsidRDefault="00037C87" w:rsidP="00037C87">
      <w:pPr>
        <w:rPr>
          <w:lang w:val="pt-BR"/>
        </w:rPr>
      </w:pPr>
      <w:r w:rsidRPr="00E5485D">
        <w:rPr>
          <w:lang w:val="pt-BR"/>
        </w:rPr>
        <w:t>Có thể tự động được tạo ra khi "MRP run",</w:t>
      </w:r>
    </w:p>
    <w:p w14:paraId="061DAAA6" w14:textId="77777777" w:rsidR="00037C87" w:rsidRPr="00E5485D" w:rsidRDefault="00037C87" w:rsidP="00037C87">
      <w:pPr>
        <w:rPr>
          <w:lang w:val="pt-BR"/>
        </w:rPr>
      </w:pPr>
      <w:r w:rsidRPr="00E5485D">
        <w:rPr>
          <w:lang w:val="pt-BR"/>
        </w:rPr>
        <w:t>Thể hiện nhu cầu cần mua một loại hàng hóa để phục vụ sản xuất , kinh doanh hoặc tiêu dùng,</w:t>
      </w:r>
    </w:p>
    <w:p w14:paraId="3B2843A6" w14:textId="77777777" w:rsidR="00037C87" w:rsidRPr="00E5485D" w:rsidRDefault="00037C87" w:rsidP="00037C87">
      <w:pPr>
        <w:rPr>
          <w:lang w:val="pt-BR"/>
        </w:rPr>
      </w:pPr>
      <w:r w:rsidRPr="00E5485D">
        <w:rPr>
          <w:lang w:val="pt-BR"/>
        </w:rPr>
        <w:t>Thể hiện nhu cầu cần mua một loại hàng hóa để phục vụ sản xuất , kinh doanh hoặc tiêu dùng</w:t>
      </w:r>
    </w:p>
    <w:p w14:paraId="12B80AA1" w14:textId="77777777" w:rsidR="00037C87" w:rsidRPr="00E5485D" w:rsidRDefault="00037C87" w:rsidP="00037C87">
      <w:pPr>
        <w:rPr>
          <w:lang w:val="pt-BR"/>
        </w:rPr>
      </w:pPr>
      <w:r w:rsidRPr="00E5485D">
        <w:rPr>
          <w:lang w:val="pt-BR"/>
        </w:rPr>
        <w:t>Đáp án: B, C, D</w:t>
      </w:r>
    </w:p>
    <w:p w14:paraId="4207A4C1" w14:textId="4C12897F" w:rsidR="00FC19AA" w:rsidRPr="00E5485D" w:rsidRDefault="00FC19AA" w:rsidP="00FC19AA">
      <w:pPr>
        <w:rPr>
          <w:lang w:val="pt-BR"/>
        </w:rPr>
      </w:pPr>
      <w:r w:rsidRPr="00E5485D">
        <w:rPr>
          <w:lang w:val="pt-BR"/>
        </w:rPr>
        <w:t xml:space="preserve">Câu </w:t>
      </w:r>
      <w:r w:rsidR="000A5D4C">
        <w:rPr>
          <w:lang w:val="pt-BR"/>
        </w:rPr>
        <w:t>20</w:t>
      </w:r>
      <w:r w:rsidRPr="00E5485D">
        <w:rPr>
          <w:lang w:val="pt-BR"/>
        </w:rPr>
        <w:t>.</w:t>
      </w:r>
    </w:p>
    <w:p w14:paraId="3A485EE6" w14:textId="77777777" w:rsidR="00FC19AA" w:rsidRPr="00BF44BD" w:rsidRDefault="00FC19AA" w:rsidP="00FC19AA">
      <w:pPr>
        <w:rPr>
          <w:lang w:val="en-US"/>
        </w:rPr>
      </w:pPr>
      <w:r w:rsidRPr="00BF44BD">
        <w:rPr>
          <w:lang w:val="en-US"/>
        </w:rPr>
        <w:t>Thể hiện khái niệm lot-sizing trong mô hình Guttenberg,</w:t>
      </w:r>
    </w:p>
    <w:p w14:paraId="056D6EC8" w14:textId="77777777" w:rsidR="00FC19AA" w:rsidRPr="00BF44BD" w:rsidRDefault="00FC19AA" w:rsidP="00FC19AA">
      <w:pPr>
        <w:rPr>
          <w:lang w:val="en-US"/>
        </w:rPr>
      </w:pPr>
      <w:r w:rsidRPr="00BF44BD">
        <w:rPr>
          <w:lang w:val="en-US"/>
        </w:rPr>
        <w:t>(Min, Max) thể hiện khi tồn kho giảm tới mức Min thì lượng đặt hàng sao cho đạt được tồn kho ở mức Max</w:t>
      </w:r>
    </w:p>
    <w:p w14:paraId="523F9E3C" w14:textId="77777777" w:rsidR="00FC19AA" w:rsidRPr="00E5485D" w:rsidRDefault="00FC19AA" w:rsidP="00FC19AA">
      <w:pPr>
        <w:rPr>
          <w:lang w:val="pt-BR"/>
        </w:rPr>
      </w:pPr>
      <w:r w:rsidRPr="00E5485D">
        <w:rPr>
          <w:lang w:val="pt-BR"/>
        </w:rPr>
        <w:t>Đáp án: A, B</w:t>
      </w:r>
    </w:p>
    <w:p w14:paraId="6DA64ABF" w14:textId="326B62FB" w:rsidR="00FC19AA" w:rsidRPr="00E5485D" w:rsidRDefault="00FC19AA" w:rsidP="00FC19AA">
      <w:pPr>
        <w:rPr>
          <w:lang w:val="pt-BR"/>
        </w:rPr>
      </w:pPr>
      <w:r w:rsidRPr="00E5485D">
        <w:rPr>
          <w:lang w:val="pt-BR"/>
        </w:rPr>
        <w:t xml:space="preserve">Câu </w:t>
      </w:r>
      <w:r w:rsidR="000A5D4C">
        <w:rPr>
          <w:lang w:val="pt-BR"/>
        </w:rPr>
        <w:t>21</w:t>
      </w:r>
      <w:r w:rsidRPr="00E5485D">
        <w:rPr>
          <w:lang w:val="pt-BR"/>
        </w:rPr>
        <w:t>.</w:t>
      </w:r>
    </w:p>
    <w:p w14:paraId="1F8E7142" w14:textId="77777777" w:rsidR="00FC19AA" w:rsidRPr="00E5485D" w:rsidRDefault="00FC19AA" w:rsidP="00FC19AA">
      <w:pPr>
        <w:rPr>
          <w:lang w:val="pt-BR"/>
        </w:rPr>
      </w:pPr>
      <w:r w:rsidRPr="00E5485D">
        <w:rPr>
          <w:lang w:val="pt-BR"/>
        </w:rPr>
        <w:t>Tổng khoản phải trả,</w:t>
      </w:r>
    </w:p>
    <w:p w14:paraId="369BABCC" w14:textId="77777777" w:rsidR="00FC19AA" w:rsidRPr="00E5485D" w:rsidRDefault="00FC19AA" w:rsidP="00FC19AA">
      <w:pPr>
        <w:rPr>
          <w:lang w:val="pt-BR"/>
        </w:rPr>
      </w:pPr>
      <w:r w:rsidRPr="00E5485D">
        <w:rPr>
          <w:lang w:val="pt-BR"/>
        </w:rPr>
        <w:t>Thông tin người liên hệ</w:t>
      </w:r>
    </w:p>
    <w:p w14:paraId="0D1A7B24" w14:textId="77777777" w:rsidR="00FC19AA" w:rsidRPr="00E5485D" w:rsidRDefault="00FC19AA" w:rsidP="00FC19AA">
      <w:pPr>
        <w:rPr>
          <w:lang w:val="pt-BR"/>
        </w:rPr>
      </w:pPr>
      <w:r w:rsidRPr="00E5485D">
        <w:rPr>
          <w:lang w:val="pt-BR"/>
        </w:rPr>
        <w:t>Đáp án: C, D</w:t>
      </w:r>
    </w:p>
    <w:p w14:paraId="3ABBD1AB" w14:textId="40AC1847" w:rsidR="005C143B" w:rsidRPr="00E5485D" w:rsidRDefault="005C143B" w:rsidP="005C143B">
      <w:pPr>
        <w:rPr>
          <w:lang w:val="pt-BR"/>
        </w:rPr>
      </w:pPr>
      <w:r w:rsidRPr="00E5485D">
        <w:rPr>
          <w:lang w:val="pt-BR"/>
        </w:rPr>
        <w:t xml:space="preserve">Câu </w:t>
      </w:r>
      <w:r w:rsidR="000A5D4C">
        <w:rPr>
          <w:lang w:val="pt-BR"/>
        </w:rPr>
        <w:t>22</w:t>
      </w:r>
      <w:r w:rsidRPr="00E5485D">
        <w:rPr>
          <w:lang w:val="pt-BR"/>
        </w:rPr>
        <w:t>.</w:t>
      </w:r>
    </w:p>
    <w:p w14:paraId="52676A55" w14:textId="77777777" w:rsidR="005C143B" w:rsidRPr="00E5485D" w:rsidRDefault="005C143B" w:rsidP="005C143B">
      <w:pPr>
        <w:rPr>
          <w:lang w:val="pt-BR"/>
        </w:rPr>
      </w:pPr>
      <w:r w:rsidRPr="00E5485D">
        <w:rPr>
          <w:lang w:val="pt-BR"/>
        </w:rPr>
        <w:t>Tính số lượng tồn kho cần thiết để thỏa mãn nhu cầu,</w:t>
      </w:r>
    </w:p>
    <w:p w14:paraId="64671738" w14:textId="77777777" w:rsidR="005C143B" w:rsidRPr="00E5485D" w:rsidRDefault="005C143B" w:rsidP="005C143B">
      <w:pPr>
        <w:rPr>
          <w:lang w:val="pt-BR"/>
        </w:rPr>
      </w:pPr>
      <w:r w:rsidRPr="00E5485D">
        <w:rPr>
          <w:lang w:val="pt-BR"/>
        </w:rPr>
        <w:t>Với chiến lược MTO thì khái niệm lot-sizing không cần thiết,</w:t>
      </w:r>
    </w:p>
    <w:p w14:paraId="61F29F1A" w14:textId="77777777" w:rsidR="005C143B" w:rsidRPr="00E5485D" w:rsidRDefault="005C143B" w:rsidP="005C143B">
      <w:pPr>
        <w:rPr>
          <w:lang w:val="pt-BR"/>
        </w:rPr>
      </w:pPr>
      <w:r w:rsidRPr="00E5485D">
        <w:rPr>
          <w:lang w:val="pt-BR"/>
        </w:rPr>
        <w:t>Tính toán lượng thiếu hụt hàng mỗi khi "MRP run"</w:t>
      </w:r>
    </w:p>
    <w:p w14:paraId="33CE8788" w14:textId="77777777" w:rsidR="005C143B" w:rsidRPr="00E5485D" w:rsidRDefault="005C143B" w:rsidP="005C143B">
      <w:pPr>
        <w:rPr>
          <w:lang w:val="pt-BR"/>
        </w:rPr>
      </w:pPr>
      <w:r w:rsidRPr="00E5485D">
        <w:rPr>
          <w:lang w:val="pt-BR"/>
        </w:rPr>
        <w:t>Đáp án: B, C, D</w:t>
      </w:r>
    </w:p>
    <w:p w14:paraId="7DB313E4" w14:textId="3C6235B3" w:rsidR="000A5D4C" w:rsidRPr="000A5D4C" w:rsidRDefault="000A5D4C" w:rsidP="000A5D4C">
      <w:pPr>
        <w:rPr>
          <w:lang w:val="pt-BR"/>
        </w:rPr>
      </w:pPr>
      <w:r w:rsidRPr="000A5D4C">
        <w:rPr>
          <w:lang w:val="pt-BR"/>
        </w:rPr>
        <w:t xml:space="preserve">Câu </w:t>
      </w:r>
      <w:r>
        <w:rPr>
          <w:lang w:val="pt-BR"/>
        </w:rPr>
        <w:t>23</w:t>
      </w:r>
      <w:r w:rsidRPr="000A5D4C">
        <w:rPr>
          <w:lang w:val="pt-BR"/>
        </w:rPr>
        <w:t>.</w:t>
      </w:r>
    </w:p>
    <w:p w14:paraId="5A0F0F42" w14:textId="77777777" w:rsidR="000A5D4C" w:rsidRPr="000A5D4C" w:rsidRDefault="000A5D4C" w:rsidP="000A5D4C">
      <w:pPr>
        <w:rPr>
          <w:lang w:val="pt-BR"/>
        </w:rPr>
      </w:pPr>
      <w:r w:rsidRPr="000A5D4C">
        <w:rPr>
          <w:lang w:val="pt-BR"/>
        </w:rPr>
        <w:t>Một WorkCenter có thể làm một hoặc nhiều Operation,</w:t>
      </w:r>
    </w:p>
    <w:p w14:paraId="0EC93384" w14:textId="77777777" w:rsidR="000A5D4C" w:rsidRPr="00211905" w:rsidRDefault="000A5D4C" w:rsidP="000A5D4C">
      <w:pPr>
        <w:rPr>
          <w:lang w:val="en-US"/>
        </w:rPr>
      </w:pPr>
      <w:r w:rsidRPr="00211905">
        <w:rPr>
          <w:lang w:val="en-US"/>
        </w:rPr>
        <w:lastRenderedPageBreak/>
        <w:t>Chứa thông tin về năng lực sản xuất như Efficient Factor, Before and After produce,</w:t>
      </w:r>
    </w:p>
    <w:p w14:paraId="57CA0EF1" w14:textId="77777777" w:rsidR="000A5D4C" w:rsidRPr="00211905" w:rsidRDefault="000A5D4C" w:rsidP="000A5D4C">
      <w:pPr>
        <w:rPr>
          <w:lang w:val="en-US"/>
        </w:rPr>
      </w:pPr>
      <w:r w:rsidRPr="00211905">
        <w:rPr>
          <w:lang w:val="en-US"/>
        </w:rPr>
        <w:t>Là nhóm công nhân, hoặc nhóm máy móc có cùng chức năng</w:t>
      </w:r>
    </w:p>
    <w:p w14:paraId="7DAC1208" w14:textId="77777777" w:rsidR="000A5D4C" w:rsidRPr="00084D0D" w:rsidRDefault="000A5D4C" w:rsidP="000A5D4C">
      <w:pPr>
        <w:rPr>
          <w:lang w:val="en-US"/>
        </w:rPr>
      </w:pPr>
      <w:r>
        <w:rPr>
          <w:lang w:val="en-US"/>
        </w:rPr>
        <w:t>Đáp án: A, B, C</w:t>
      </w:r>
    </w:p>
    <w:p w14:paraId="6D62EB66" w14:textId="77777777" w:rsidR="000949EE" w:rsidRDefault="000949EE" w:rsidP="000949EE">
      <w:pPr>
        <w:rPr>
          <w:b/>
          <w:bCs/>
          <w:lang w:val="en-US"/>
        </w:rPr>
      </w:pPr>
    </w:p>
    <w:sectPr w:rsidR="000949E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F322A8"/>
    <w:multiLevelType w:val="hybridMultilevel"/>
    <w:tmpl w:val="5E182A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90310A"/>
    <w:multiLevelType w:val="hybridMultilevel"/>
    <w:tmpl w:val="5DF03A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E161CC"/>
    <w:multiLevelType w:val="hybridMultilevel"/>
    <w:tmpl w:val="AF725D46"/>
    <w:lvl w:ilvl="0" w:tplc="44AAAE00">
      <w:start w:val="1"/>
      <w:numFmt w:val="upperLetter"/>
      <w:lvlText w:val="%1."/>
      <w:lvlJc w:val="left"/>
      <w:pPr>
        <w:ind w:left="720" w:hanging="360"/>
      </w:pPr>
      <w:rPr>
        <w:rFonts w:cs="Times New Roman" w:hint="default"/>
        <w:color w:val="001A1D"/>
        <w:w w:val="10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FD21EA"/>
    <w:multiLevelType w:val="hybridMultilevel"/>
    <w:tmpl w:val="9690AF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D73679"/>
    <w:multiLevelType w:val="hybridMultilevel"/>
    <w:tmpl w:val="49BE7E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C40DDA"/>
    <w:multiLevelType w:val="hybridMultilevel"/>
    <w:tmpl w:val="4080CE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4D43F5"/>
    <w:multiLevelType w:val="hybridMultilevel"/>
    <w:tmpl w:val="969C55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951457"/>
    <w:multiLevelType w:val="hybridMultilevel"/>
    <w:tmpl w:val="E68E94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A30DF7"/>
    <w:multiLevelType w:val="hybridMultilevel"/>
    <w:tmpl w:val="DD2EB3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8C6C49"/>
    <w:multiLevelType w:val="hybridMultilevel"/>
    <w:tmpl w:val="328C8B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61A1834"/>
    <w:multiLevelType w:val="hybridMultilevel"/>
    <w:tmpl w:val="B6A8E7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77A4911"/>
    <w:multiLevelType w:val="hybridMultilevel"/>
    <w:tmpl w:val="7286DA00"/>
    <w:lvl w:ilvl="0" w:tplc="57B657AA">
      <w:start w:val="1"/>
      <w:numFmt w:val="upperLetter"/>
      <w:lvlText w:val="%1."/>
      <w:lvlJc w:val="left"/>
      <w:pPr>
        <w:ind w:left="720" w:hanging="360"/>
      </w:pPr>
      <w:rPr>
        <w:rFonts w:cs="Times New Roman" w:hint="default"/>
        <w:color w:val="001A1D"/>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8E83776"/>
    <w:multiLevelType w:val="hybridMultilevel"/>
    <w:tmpl w:val="552E53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93C54CE"/>
    <w:multiLevelType w:val="hybridMultilevel"/>
    <w:tmpl w:val="42E022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AB67872"/>
    <w:multiLevelType w:val="hybridMultilevel"/>
    <w:tmpl w:val="B64E44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2C4B50"/>
    <w:multiLevelType w:val="hybridMultilevel"/>
    <w:tmpl w:val="8B70E1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1445A79"/>
    <w:multiLevelType w:val="hybridMultilevel"/>
    <w:tmpl w:val="9B3CB2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A7C07BE"/>
    <w:multiLevelType w:val="hybridMultilevel"/>
    <w:tmpl w:val="A29A7D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CDD4BD7"/>
    <w:multiLevelType w:val="hybridMultilevel"/>
    <w:tmpl w:val="CD14E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D67066E"/>
    <w:multiLevelType w:val="hybridMultilevel"/>
    <w:tmpl w:val="9C12D704"/>
    <w:lvl w:ilvl="0" w:tplc="F1C2227E">
      <w:start w:val="1"/>
      <w:numFmt w:val="upperLetter"/>
      <w:lvlText w:val="%1."/>
      <w:lvlJc w:val="left"/>
      <w:pPr>
        <w:ind w:left="720" w:hanging="360"/>
      </w:pPr>
      <w:rPr>
        <w:rFonts w:cs="Times New Roman" w:hint="default"/>
        <w:color w:val="001A1D"/>
        <w:w w:val="10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E605EE6"/>
    <w:multiLevelType w:val="hybridMultilevel"/>
    <w:tmpl w:val="BD283BF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4816B5E"/>
    <w:multiLevelType w:val="hybridMultilevel"/>
    <w:tmpl w:val="6F5A2A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5315D56"/>
    <w:multiLevelType w:val="hybridMultilevel"/>
    <w:tmpl w:val="B7D01D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5972F37"/>
    <w:multiLevelType w:val="hybridMultilevel"/>
    <w:tmpl w:val="75D867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8F95F3D"/>
    <w:multiLevelType w:val="hybridMultilevel"/>
    <w:tmpl w:val="12B2B3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BD52679"/>
    <w:multiLevelType w:val="hybridMultilevel"/>
    <w:tmpl w:val="54F82EF0"/>
    <w:lvl w:ilvl="0" w:tplc="7D500154">
      <w:start w:val="1"/>
      <w:numFmt w:val="upperLetter"/>
      <w:lvlText w:val="%1."/>
      <w:lvlJc w:val="left"/>
      <w:pPr>
        <w:ind w:left="720" w:hanging="360"/>
      </w:pPr>
      <w:rPr>
        <w:rFonts w:cs="Times New Roman" w:hint="default"/>
        <w:color w:val="001A1D"/>
        <w:w w:val="10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F5321E5"/>
    <w:multiLevelType w:val="hybridMultilevel"/>
    <w:tmpl w:val="065C6EB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0EC62EA"/>
    <w:multiLevelType w:val="hybridMultilevel"/>
    <w:tmpl w:val="1F7EA7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17D1394"/>
    <w:multiLevelType w:val="hybridMultilevel"/>
    <w:tmpl w:val="74DC7F5A"/>
    <w:lvl w:ilvl="0" w:tplc="79D668BC">
      <w:start w:val="1"/>
      <w:numFmt w:val="upperLetter"/>
      <w:lvlText w:val="%1."/>
      <w:lvlJc w:val="left"/>
      <w:pPr>
        <w:ind w:left="720" w:hanging="360"/>
      </w:pPr>
      <w:rPr>
        <w:rFonts w:cs="Times New Roman" w:hint="default"/>
        <w:color w:val="001A1D"/>
        <w:w w:val="10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27D044A"/>
    <w:multiLevelType w:val="hybridMultilevel"/>
    <w:tmpl w:val="98EAD908"/>
    <w:lvl w:ilvl="0" w:tplc="9B627E02">
      <w:start w:val="1"/>
      <w:numFmt w:val="upperLetter"/>
      <w:lvlText w:val="%1."/>
      <w:lvlJc w:val="left"/>
      <w:pPr>
        <w:ind w:left="720" w:hanging="360"/>
      </w:pPr>
      <w:rPr>
        <w:rFonts w:cs="Times New Roman" w:hint="default"/>
        <w:color w:val="001A1D"/>
        <w:w w:val="10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5784747"/>
    <w:multiLevelType w:val="hybridMultilevel"/>
    <w:tmpl w:val="3BBC0C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6075048"/>
    <w:multiLevelType w:val="hybridMultilevel"/>
    <w:tmpl w:val="3D88D3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7862AA1"/>
    <w:multiLevelType w:val="hybridMultilevel"/>
    <w:tmpl w:val="BB96F2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78862BC"/>
    <w:multiLevelType w:val="hybridMultilevel"/>
    <w:tmpl w:val="EC086C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D2F4E49"/>
    <w:multiLevelType w:val="hybridMultilevel"/>
    <w:tmpl w:val="861A1D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FE7068B"/>
    <w:multiLevelType w:val="hybridMultilevel"/>
    <w:tmpl w:val="B42683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0BA24A2"/>
    <w:multiLevelType w:val="hybridMultilevel"/>
    <w:tmpl w:val="1CC868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40C1500"/>
    <w:multiLevelType w:val="hybridMultilevel"/>
    <w:tmpl w:val="6B46C2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9B8211C"/>
    <w:multiLevelType w:val="hybridMultilevel"/>
    <w:tmpl w:val="B6B4C3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E6E7D71"/>
    <w:multiLevelType w:val="hybridMultilevel"/>
    <w:tmpl w:val="3034B3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F767114"/>
    <w:multiLevelType w:val="hybridMultilevel"/>
    <w:tmpl w:val="C90C5A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07E0F0B"/>
    <w:multiLevelType w:val="hybridMultilevel"/>
    <w:tmpl w:val="4404AB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7F874F7"/>
    <w:multiLevelType w:val="hybridMultilevel"/>
    <w:tmpl w:val="076649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A4E70FC"/>
    <w:multiLevelType w:val="hybridMultilevel"/>
    <w:tmpl w:val="BD0646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A61694F"/>
    <w:multiLevelType w:val="hybridMultilevel"/>
    <w:tmpl w:val="95CEA2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A631A55"/>
    <w:multiLevelType w:val="hybridMultilevel"/>
    <w:tmpl w:val="62CA3D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FAC5AAB"/>
    <w:multiLevelType w:val="hybridMultilevel"/>
    <w:tmpl w:val="8C44AF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2102525"/>
    <w:multiLevelType w:val="hybridMultilevel"/>
    <w:tmpl w:val="EB5268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69344A0"/>
    <w:multiLevelType w:val="hybridMultilevel"/>
    <w:tmpl w:val="81BA46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7A3679E"/>
    <w:multiLevelType w:val="hybridMultilevel"/>
    <w:tmpl w:val="C8167D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B8B6052"/>
    <w:multiLevelType w:val="hybridMultilevel"/>
    <w:tmpl w:val="ECB8D0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C72790D"/>
    <w:multiLevelType w:val="hybridMultilevel"/>
    <w:tmpl w:val="FD94B2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EDC0CCD"/>
    <w:multiLevelType w:val="hybridMultilevel"/>
    <w:tmpl w:val="40CC3C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70245270">
    <w:abstractNumId w:val="33"/>
  </w:num>
  <w:num w:numId="2" w16cid:durableId="1056776044">
    <w:abstractNumId w:val="0"/>
  </w:num>
  <w:num w:numId="3" w16cid:durableId="1505128261">
    <w:abstractNumId w:val="42"/>
  </w:num>
  <w:num w:numId="4" w16cid:durableId="1131095162">
    <w:abstractNumId w:val="27"/>
  </w:num>
  <w:num w:numId="5" w16cid:durableId="494959657">
    <w:abstractNumId w:val="24"/>
  </w:num>
  <w:num w:numId="6" w16cid:durableId="729888704">
    <w:abstractNumId w:val="50"/>
  </w:num>
  <w:num w:numId="7" w16cid:durableId="1389913597">
    <w:abstractNumId w:val="40"/>
  </w:num>
  <w:num w:numId="8" w16cid:durableId="1550461042">
    <w:abstractNumId w:val="22"/>
  </w:num>
  <w:num w:numId="9" w16cid:durableId="1094934188">
    <w:abstractNumId w:val="45"/>
  </w:num>
  <w:num w:numId="10" w16cid:durableId="1973822780">
    <w:abstractNumId w:val="9"/>
  </w:num>
  <w:num w:numId="11" w16cid:durableId="36778288">
    <w:abstractNumId w:val="44"/>
  </w:num>
  <w:num w:numId="12" w16cid:durableId="2117215317">
    <w:abstractNumId w:val="36"/>
  </w:num>
  <w:num w:numId="13" w16cid:durableId="425074410">
    <w:abstractNumId w:val="23"/>
  </w:num>
  <w:num w:numId="14" w16cid:durableId="1719623765">
    <w:abstractNumId w:val="7"/>
  </w:num>
  <w:num w:numId="15" w16cid:durableId="1753695298">
    <w:abstractNumId w:val="43"/>
  </w:num>
  <w:num w:numId="16" w16cid:durableId="226380979">
    <w:abstractNumId w:val="25"/>
  </w:num>
  <w:num w:numId="17" w16cid:durableId="2128504618">
    <w:abstractNumId w:val="19"/>
  </w:num>
  <w:num w:numId="18" w16cid:durableId="1180463672">
    <w:abstractNumId w:val="12"/>
  </w:num>
  <w:num w:numId="19" w16cid:durableId="343632511">
    <w:abstractNumId w:val="35"/>
  </w:num>
  <w:num w:numId="20" w16cid:durableId="1865317655">
    <w:abstractNumId w:val="2"/>
  </w:num>
  <w:num w:numId="21" w16cid:durableId="114061590">
    <w:abstractNumId w:val="11"/>
  </w:num>
  <w:num w:numId="22" w16cid:durableId="592587851">
    <w:abstractNumId w:val="8"/>
  </w:num>
  <w:num w:numId="23" w16cid:durableId="965038520">
    <w:abstractNumId w:val="16"/>
  </w:num>
  <w:num w:numId="24" w16cid:durableId="1117913502">
    <w:abstractNumId w:val="28"/>
  </w:num>
  <w:num w:numId="25" w16cid:durableId="1382704446">
    <w:abstractNumId w:val="37"/>
  </w:num>
  <w:num w:numId="26" w16cid:durableId="1142455975">
    <w:abstractNumId w:val="13"/>
  </w:num>
  <w:num w:numId="27" w16cid:durableId="2111199250">
    <w:abstractNumId w:val="51"/>
  </w:num>
  <w:num w:numId="28" w16cid:durableId="1703239282">
    <w:abstractNumId w:val="47"/>
  </w:num>
  <w:num w:numId="29" w16cid:durableId="1638412228">
    <w:abstractNumId w:val="4"/>
  </w:num>
  <w:num w:numId="30" w16cid:durableId="675154472">
    <w:abstractNumId w:val="14"/>
  </w:num>
  <w:num w:numId="31" w16cid:durableId="256989652">
    <w:abstractNumId w:val="49"/>
  </w:num>
  <w:num w:numId="32" w16cid:durableId="1844276218">
    <w:abstractNumId w:val="41"/>
  </w:num>
  <w:num w:numId="33" w16cid:durableId="1231577953">
    <w:abstractNumId w:val="3"/>
  </w:num>
  <w:num w:numId="34" w16cid:durableId="547647854">
    <w:abstractNumId w:val="18"/>
  </w:num>
  <w:num w:numId="35" w16cid:durableId="1420910823">
    <w:abstractNumId w:val="10"/>
  </w:num>
  <w:num w:numId="36" w16cid:durableId="1523011654">
    <w:abstractNumId w:val="34"/>
  </w:num>
  <w:num w:numId="37" w16cid:durableId="842087217">
    <w:abstractNumId w:val="39"/>
  </w:num>
  <w:num w:numId="38" w16cid:durableId="948393467">
    <w:abstractNumId w:val="6"/>
  </w:num>
  <w:num w:numId="39" w16cid:durableId="1492021804">
    <w:abstractNumId w:val="38"/>
  </w:num>
  <w:num w:numId="40" w16cid:durableId="1948459721">
    <w:abstractNumId w:val="52"/>
  </w:num>
  <w:num w:numId="41" w16cid:durableId="612175270">
    <w:abstractNumId w:val="46"/>
  </w:num>
  <w:num w:numId="42" w16cid:durableId="521087105">
    <w:abstractNumId w:val="5"/>
  </w:num>
  <w:num w:numId="43" w16cid:durableId="1833057344">
    <w:abstractNumId w:val="1"/>
  </w:num>
  <w:num w:numId="44" w16cid:durableId="21978076">
    <w:abstractNumId w:val="29"/>
  </w:num>
  <w:num w:numId="45" w16cid:durableId="835917219">
    <w:abstractNumId w:val="21"/>
  </w:num>
  <w:num w:numId="46" w16cid:durableId="413206883">
    <w:abstractNumId w:val="32"/>
  </w:num>
  <w:num w:numId="47" w16cid:durableId="1835729267">
    <w:abstractNumId w:val="15"/>
  </w:num>
  <w:num w:numId="48" w16cid:durableId="1728264506">
    <w:abstractNumId w:val="30"/>
  </w:num>
  <w:num w:numId="49" w16cid:durableId="321081921">
    <w:abstractNumId w:val="48"/>
  </w:num>
  <w:num w:numId="50" w16cid:durableId="347298455">
    <w:abstractNumId w:val="31"/>
  </w:num>
  <w:num w:numId="51" w16cid:durableId="1415779174">
    <w:abstractNumId w:val="17"/>
  </w:num>
  <w:num w:numId="52" w16cid:durableId="76370319">
    <w:abstractNumId w:val="20"/>
  </w:num>
  <w:num w:numId="53" w16cid:durableId="455760045">
    <w:abstractNumId w:val="26"/>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350D"/>
    <w:rsid w:val="00037C87"/>
    <w:rsid w:val="00050C09"/>
    <w:rsid w:val="000949EE"/>
    <w:rsid w:val="000A5D4C"/>
    <w:rsid w:val="000B5829"/>
    <w:rsid w:val="000C3532"/>
    <w:rsid w:val="000E7FAD"/>
    <w:rsid w:val="00112854"/>
    <w:rsid w:val="00116DCA"/>
    <w:rsid w:val="001D2A30"/>
    <w:rsid w:val="001D60B2"/>
    <w:rsid w:val="001F31A2"/>
    <w:rsid w:val="002158B7"/>
    <w:rsid w:val="002330CE"/>
    <w:rsid w:val="00237F63"/>
    <w:rsid w:val="00244ACA"/>
    <w:rsid w:val="00272BB1"/>
    <w:rsid w:val="002E0EE9"/>
    <w:rsid w:val="0033555A"/>
    <w:rsid w:val="0036401D"/>
    <w:rsid w:val="003726FB"/>
    <w:rsid w:val="00387251"/>
    <w:rsid w:val="003919FD"/>
    <w:rsid w:val="003A6AFD"/>
    <w:rsid w:val="003C2736"/>
    <w:rsid w:val="003D350D"/>
    <w:rsid w:val="004106FF"/>
    <w:rsid w:val="004116FE"/>
    <w:rsid w:val="004370ED"/>
    <w:rsid w:val="0044427E"/>
    <w:rsid w:val="004446A1"/>
    <w:rsid w:val="00445D52"/>
    <w:rsid w:val="00451601"/>
    <w:rsid w:val="00463127"/>
    <w:rsid w:val="004A353C"/>
    <w:rsid w:val="004C0E78"/>
    <w:rsid w:val="004C3CAD"/>
    <w:rsid w:val="004C5DCE"/>
    <w:rsid w:val="004F18C6"/>
    <w:rsid w:val="00520542"/>
    <w:rsid w:val="00521C8F"/>
    <w:rsid w:val="00542142"/>
    <w:rsid w:val="005617B3"/>
    <w:rsid w:val="005B14B8"/>
    <w:rsid w:val="005C143B"/>
    <w:rsid w:val="006007FF"/>
    <w:rsid w:val="0060401C"/>
    <w:rsid w:val="00627D3D"/>
    <w:rsid w:val="00651FA9"/>
    <w:rsid w:val="0066034C"/>
    <w:rsid w:val="00662F85"/>
    <w:rsid w:val="006C4B0D"/>
    <w:rsid w:val="006C4C9E"/>
    <w:rsid w:val="006E0A09"/>
    <w:rsid w:val="007157B3"/>
    <w:rsid w:val="0071732C"/>
    <w:rsid w:val="00725EF9"/>
    <w:rsid w:val="007317FD"/>
    <w:rsid w:val="00772D40"/>
    <w:rsid w:val="00774DA8"/>
    <w:rsid w:val="00797E71"/>
    <w:rsid w:val="007A4B0D"/>
    <w:rsid w:val="007A79E2"/>
    <w:rsid w:val="007D35AA"/>
    <w:rsid w:val="007E152D"/>
    <w:rsid w:val="007F1F69"/>
    <w:rsid w:val="0086074E"/>
    <w:rsid w:val="00864026"/>
    <w:rsid w:val="008679AD"/>
    <w:rsid w:val="008A1098"/>
    <w:rsid w:val="008A1AEA"/>
    <w:rsid w:val="008B4A8C"/>
    <w:rsid w:val="009244DD"/>
    <w:rsid w:val="0094592F"/>
    <w:rsid w:val="00951FA2"/>
    <w:rsid w:val="00960D76"/>
    <w:rsid w:val="00977C8A"/>
    <w:rsid w:val="009C79F8"/>
    <w:rsid w:val="009D1B45"/>
    <w:rsid w:val="009F3F29"/>
    <w:rsid w:val="00A02CB8"/>
    <w:rsid w:val="00A06DA9"/>
    <w:rsid w:val="00A152E3"/>
    <w:rsid w:val="00A36BFD"/>
    <w:rsid w:val="00A54454"/>
    <w:rsid w:val="00A807D3"/>
    <w:rsid w:val="00A97D51"/>
    <w:rsid w:val="00AD7E34"/>
    <w:rsid w:val="00B15EEC"/>
    <w:rsid w:val="00B360A4"/>
    <w:rsid w:val="00B46213"/>
    <w:rsid w:val="00B96D53"/>
    <w:rsid w:val="00BA5564"/>
    <w:rsid w:val="00BB772B"/>
    <w:rsid w:val="00BC0540"/>
    <w:rsid w:val="00BC621F"/>
    <w:rsid w:val="00C0084F"/>
    <w:rsid w:val="00C73C51"/>
    <w:rsid w:val="00CA748C"/>
    <w:rsid w:val="00CC355A"/>
    <w:rsid w:val="00CD2161"/>
    <w:rsid w:val="00CF2F0A"/>
    <w:rsid w:val="00D30C46"/>
    <w:rsid w:val="00D31BD5"/>
    <w:rsid w:val="00D42253"/>
    <w:rsid w:val="00D815C8"/>
    <w:rsid w:val="00DB7CA2"/>
    <w:rsid w:val="00DC6781"/>
    <w:rsid w:val="00DC7A5A"/>
    <w:rsid w:val="00E01E65"/>
    <w:rsid w:val="00E16F18"/>
    <w:rsid w:val="00E70610"/>
    <w:rsid w:val="00E86112"/>
    <w:rsid w:val="00EB36D2"/>
    <w:rsid w:val="00EB73DB"/>
    <w:rsid w:val="00F33402"/>
    <w:rsid w:val="00F426FD"/>
    <w:rsid w:val="00F56908"/>
    <w:rsid w:val="00F64B49"/>
    <w:rsid w:val="00F779ED"/>
    <w:rsid w:val="00F97460"/>
    <w:rsid w:val="00FA16CD"/>
    <w:rsid w:val="00FA25D9"/>
    <w:rsid w:val="00FC0284"/>
    <w:rsid w:val="00FC19AA"/>
    <w:rsid w:val="00FC6567"/>
    <w:rsid w:val="00FC79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B6D6332"/>
  <w15:chartTrackingRefBased/>
  <w15:docId w15:val="{54CD30D7-6115-431F-80AF-02F9005E4F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6"/>
        <w:szCs w:val="22"/>
        <w:lang w:val="en-US" w:eastAsia="en-US" w:bidi="ar-SA"/>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C2736"/>
    <w:rPr>
      <w:noProof/>
      <w:lang w:val="vi-VN"/>
    </w:rPr>
  </w:style>
  <w:style w:type="paragraph" w:styleId="Heading1">
    <w:name w:val="heading 1"/>
    <w:basedOn w:val="Normal"/>
    <w:next w:val="Normal"/>
    <w:link w:val="Heading1Char"/>
    <w:uiPriority w:val="9"/>
    <w:qFormat/>
    <w:rsid w:val="003D350D"/>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D350D"/>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D350D"/>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3D350D"/>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3D350D"/>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3D350D"/>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D350D"/>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D350D"/>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D350D"/>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D350D"/>
    <w:rPr>
      <w:rFonts w:asciiTheme="majorHAnsi" w:eastAsiaTheme="majorEastAsia" w:hAnsiTheme="majorHAnsi" w:cstheme="majorBidi"/>
      <w:noProof/>
      <w:color w:val="0F4761" w:themeColor="accent1" w:themeShade="BF"/>
      <w:sz w:val="40"/>
      <w:szCs w:val="40"/>
      <w:lang w:val="vi-VN"/>
    </w:rPr>
  </w:style>
  <w:style w:type="character" w:customStyle="1" w:styleId="Heading2Char">
    <w:name w:val="Heading 2 Char"/>
    <w:basedOn w:val="DefaultParagraphFont"/>
    <w:link w:val="Heading2"/>
    <w:uiPriority w:val="9"/>
    <w:semiHidden/>
    <w:rsid w:val="003D350D"/>
    <w:rPr>
      <w:rFonts w:asciiTheme="majorHAnsi" w:eastAsiaTheme="majorEastAsia" w:hAnsiTheme="majorHAnsi" w:cstheme="majorBidi"/>
      <w:noProof/>
      <w:color w:val="0F4761" w:themeColor="accent1" w:themeShade="BF"/>
      <w:sz w:val="32"/>
      <w:szCs w:val="32"/>
      <w:lang w:val="vi-VN"/>
    </w:rPr>
  </w:style>
  <w:style w:type="character" w:customStyle="1" w:styleId="Heading3Char">
    <w:name w:val="Heading 3 Char"/>
    <w:basedOn w:val="DefaultParagraphFont"/>
    <w:link w:val="Heading3"/>
    <w:uiPriority w:val="9"/>
    <w:semiHidden/>
    <w:rsid w:val="003D350D"/>
    <w:rPr>
      <w:rFonts w:asciiTheme="minorHAnsi" w:eastAsiaTheme="majorEastAsia" w:hAnsiTheme="minorHAnsi" w:cstheme="majorBidi"/>
      <w:noProof/>
      <w:color w:val="0F4761" w:themeColor="accent1" w:themeShade="BF"/>
      <w:sz w:val="28"/>
      <w:szCs w:val="28"/>
      <w:lang w:val="vi-VN"/>
    </w:rPr>
  </w:style>
  <w:style w:type="character" w:customStyle="1" w:styleId="Heading4Char">
    <w:name w:val="Heading 4 Char"/>
    <w:basedOn w:val="DefaultParagraphFont"/>
    <w:link w:val="Heading4"/>
    <w:uiPriority w:val="9"/>
    <w:semiHidden/>
    <w:rsid w:val="003D350D"/>
    <w:rPr>
      <w:rFonts w:asciiTheme="minorHAnsi" w:eastAsiaTheme="majorEastAsia" w:hAnsiTheme="minorHAnsi" w:cstheme="majorBidi"/>
      <w:i/>
      <w:iCs/>
      <w:noProof/>
      <w:color w:val="0F4761" w:themeColor="accent1" w:themeShade="BF"/>
      <w:lang w:val="vi-VN"/>
    </w:rPr>
  </w:style>
  <w:style w:type="character" w:customStyle="1" w:styleId="Heading5Char">
    <w:name w:val="Heading 5 Char"/>
    <w:basedOn w:val="DefaultParagraphFont"/>
    <w:link w:val="Heading5"/>
    <w:uiPriority w:val="9"/>
    <w:semiHidden/>
    <w:rsid w:val="003D350D"/>
    <w:rPr>
      <w:rFonts w:asciiTheme="minorHAnsi" w:eastAsiaTheme="majorEastAsia" w:hAnsiTheme="minorHAnsi" w:cstheme="majorBidi"/>
      <w:noProof/>
      <w:color w:val="0F4761" w:themeColor="accent1" w:themeShade="BF"/>
      <w:lang w:val="vi-VN"/>
    </w:rPr>
  </w:style>
  <w:style w:type="character" w:customStyle="1" w:styleId="Heading6Char">
    <w:name w:val="Heading 6 Char"/>
    <w:basedOn w:val="DefaultParagraphFont"/>
    <w:link w:val="Heading6"/>
    <w:uiPriority w:val="9"/>
    <w:semiHidden/>
    <w:rsid w:val="003D350D"/>
    <w:rPr>
      <w:rFonts w:asciiTheme="minorHAnsi" w:eastAsiaTheme="majorEastAsia" w:hAnsiTheme="minorHAnsi" w:cstheme="majorBidi"/>
      <w:i/>
      <w:iCs/>
      <w:noProof/>
      <w:color w:val="595959" w:themeColor="text1" w:themeTint="A6"/>
      <w:lang w:val="vi-VN"/>
    </w:rPr>
  </w:style>
  <w:style w:type="character" w:customStyle="1" w:styleId="Heading7Char">
    <w:name w:val="Heading 7 Char"/>
    <w:basedOn w:val="DefaultParagraphFont"/>
    <w:link w:val="Heading7"/>
    <w:uiPriority w:val="9"/>
    <w:semiHidden/>
    <w:rsid w:val="003D350D"/>
    <w:rPr>
      <w:rFonts w:asciiTheme="minorHAnsi" w:eastAsiaTheme="majorEastAsia" w:hAnsiTheme="minorHAnsi" w:cstheme="majorBidi"/>
      <w:noProof/>
      <w:color w:val="595959" w:themeColor="text1" w:themeTint="A6"/>
      <w:lang w:val="vi-VN"/>
    </w:rPr>
  </w:style>
  <w:style w:type="character" w:customStyle="1" w:styleId="Heading8Char">
    <w:name w:val="Heading 8 Char"/>
    <w:basedOn w:val="DefaultParagraphFont"/>
    <w:link w:val="Heading8"/>
    <w:uiPriority w:val="9"/>
    <w:semiHidden/>
    <w:rsid w:val="003D350D"/>
    <w:rPr>
      <w:rFonts w:asciiTheme="minorHAnsi" w:eastAsiaTheme="majorEastAsia" w:hAnsiTheme="minorHAnsi" w:cstheme="majorBidi"/>
      <w:i/>
      <w:iCs/>
      <w:noProof/>
      <w:color w:val="272727" w:themeColor="text1" w:themeTint="D8"/>
      <w:lang w:val="vi-VN"/>
    </w:rPr>
  </w:style>
  <w:style w:type="character" w:customStyle="1" w:styleId="Heading9Char">
    <w:name w:val="Heading 9 Char"/>
    <w:basedOn w:val="DefaultParagraphFont"/>
    <w:link w:val="Heading9"/>
    <w:uiPriority w:val="9"/>
    <w:semiHidden/>
    <w:rsid w:val="003D350D"/>
    <w:rPr>
      <w:rFonts w:asciiTheme="minorHAnsi" w:eastAsiaTheme="majorEastAsia" w:hAnsiTheme="minorHAnsi" w:cstheme="majorBidi"/>
      <w:noProof/>
      <w:color w:val="272727" w:themeColor="text1" w:themeTint="D8"/>
      <w:lang w:val="vi-VN"/>
    </w:rPr>
  </w:style>
  <w:style w:type="paragraph" w:styleId="Title">
    <w:name w:val="Title"/>
    <w:basedOn w:val="Normal"/>
    <w:next w:val="Normal"/>
    <w:link w:val="TitleChar"/>
    <w:uiPriority w:val="10"/>
    <w:qFormat/>
    <w:rsid w:val="003D350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D350D"/>
    <w:rPr>
      <w:rFonts w:asciiTheme="majorHAnsi" w:eastAsiaTheme="majorEastAsia" w:hAnsiTheme="majorHAnsi" w:cstheme="majorBidi"/>
      <w:noProof/>
      <w:spacing w:val="-10"/>
      <w:kern w:val="28"/>
      <w:sz w:val="56"/>
      <w:szCs w:val="56"/>
      <w:lang w:val="vi-VN"/>
    </w:rPr>
  </w:style>
  <w:style w:type="paragraph" w:styleId="Subtitle">
    <w:name w:val="Subtitle"/>
    <w:basedOn w:val="Normal"/>
    <w:next w:val="Normal"/>
    <w:link w:val="SubtitleChar"/>
    <w:uiPriority w:val="11"/>
    <w:qFormat/>
    <w:rsid w:val="003D350D"/>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D350D"/>
    <w:rPr>
      <w:rFonts w:asciiTheme="minorHAnsi" w:eastAsiaTheme="majorEastAsia" w:hAnsiTheme="minorHAnsi" w:cstheme="majorBidi"/>
      <w:noProof/>
      <w:color w:val="595959" w:themeColor="text1" w:themeTint="A6"/>
      <w:spacing w:val="15"/>
      <w:sz w:val="28"/>
      <w:szCs w:val="28"/>
      <w:lang w:val="vi-VN"/>
    </w:rPr>
  </w:style>
  <w:style w:type="paragraph" w:styleId="Quote">
    <w:name w:val="Quote"/>
    <w:basedOn w:val="Normal"/>
    <w:next w:val="Normal"/>
    <w:link w:val="QuoteChar"/>
    <w:uiPriority w:val="29"/>
    <w:qFormat/>
    <w:rsid w:val="003D350D"/>
    <w:pPr>
      <w:spacing w:before="160"/>
      <w:jc w:val="center"/>
    </w:pPr>
    <w:rPr>
      <w:i/>
      <w:iCs/>
      <w:color w:val="404040" w:themeColor="text1" w:themeTint="BF"/>
    </w:rPr>
  </w:style>
  <w:style w:type="character" w:customStyle="1" w:styleId="QuoteChar">
    <w:name w:val="Quote Char"/>
    <w:basedOn w:val="DefaultParagraphFont"/>
    <w:link w:val="Quote"/>
    <w:uiPriority w:val="29"/>
    <w:rsid w:val="003D350D"/>
    <w:rPr>
      <w:i/>
      <w:iCs/>
      <w:noProof/>
      <w:color w:val="404040" w:themeColor="text1" w:themeTint="BF"/>
      <w:lang w:val="vi-VN"/>
    </w:rPr>
  </w:style>
  <w:style w:type="paragraph" w:styleId="ListParagraph">
    <w:name w:val="List Paragraph"/>
    <w:basedOn w:val="Normal"/>
    <w:uiPriority w:val="34"/>
    <w:qFormat/>
    <w:rsid w:val="003D350D"/>
    <w:pPr>
      <w:ind w:left="720"/>
      <w:contextualSpacing/>
    </w:pPr>
  </w:style>
  <w:style w:type="character" w:styleId="IntenseEmphasis">
    <w:name w:val="Intense Emphasis"/>
    <w:basedOn w:val="DefaultParagraphFont"/>
    <w:uiPriority w:val="21"/>
    <w:qFormat/>
    <w:rsid w:val="003D350D"/>
    <w:rPr>
      <w:i/>
      <w:iCs/>
      <w:color w:val="0F4761" w:themeColor="accent1" w:themeShade="BF"/>
    </w:rPr>
  </w:style>
  <w:style w:type="paragraph" w:styleId="IntenseQuote">
    <w:name w:val="Intense Quote"/>
    <w:basedOn w:val="Normal"/>
    <w:next w:val="Normal"/>
    <w:link w:val="IntenseQuoteChar"/>
    <w:uiPriority w:val="30"/>
    <w:qFormat/>
    <w:rsid w:val="003D350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D350D"/>
    <w:rPr>
      <w:i/>
      <w:iCs/>
      <w:noProof/>
      <w:color w:val="0F4761" w:themeColor="accent1" w:themeShade="BF"/>
      <w:lang w:val="vi-VN"/>
    </w:rPr>
  </w:style>
  <w:style w:type="character" w:styleId="IntenseReference">
    <w:name w:val="Intense Reference"/>
    <w:basedOn w:val="DefaultParagraphFont"/>
    <w:uiPriority w:val="32"/>
    <w:qFormat/>
    <w:rsid w:val="003D350D"/>
    <w:rPr>
      <w:b/>
      <w:bCs/>
      <w:smallCaps/>
      <w:color w:val="0F4761" w:themeColor="accent1" w:themeShade="BF"/>
      <w:spacing w:val="5"/>
    </w:rPr>
  </w:style>
  <w:style w:type="table" w:styleId="TableGrid">
    <w:name w:val="Table Grid"/>
    <w:basedOn w:val="TableNormal"/>
    <w:uiPriority w:val="39"/>
    <w:rsid w:val="00CD21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960D76"/>
    <w:pPr>
      <w:spacing w:after="0" w:line="240" w:lineRule="auto"/>
    </w:pPr>
    <w:rPr>
      <w:rFonts w:ascii="Georgia"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8473658">
      <w:bodyDiv w:val="1"/>
      <w:marLeft w:val="0"/>
      <w:marRight w:val="0"/>
      <w:marTop w:val="0"/>
      <w:marBottom w:val="0"/>
      <w:divBdr>
        <w:top w:val="none" w:sz="0" w:space="0" w:color="auto"/>
        <w:left w:val="none" w:sz="0" w:space="0" w:color="auto"/>
        <w:bottom w:val="none" w:sz="0" w:space="0" w:color="auto"/>
        <w:right w:val="none" w:sz="0" w:space="0" w:color="auto"/>
      </w:divBdr>
    </w:div>
    <w:div w:id="232087233">
      <w:bodyDiv w:val="1"/>
      <w:marLeft w:val="0"/>
      <w:marRight w:val="0"/>
      <w:marTop w:val="0"/>
      <w:marBottom w:val="0"/>
      <w:divBdr>
        <w:top w:val="none" w:sz="0" w:space="0" w:color="auto"/>
        <w:left w:val="none" w:sz="0" w:space="0" w:color="auto"/>
        <w:bottom w:val="none" w:sz="0" w:space="0" w:color="auto"/>
        <w:right w:val="none" w:sz="0" w:space="0" w:color="auto"/>
      </w:divBdr>
    </w:div>
    <w:div w:id="449590626">
      <w:bodyDiv w:val="1"/>
      <w:marLeft w:val="0"/>
      <w:marRight w:val="0"/>
      <w:marTop w:val="0"/>
      <w:marBottom w:val="0"/>
      <w:divBdr>
        <w:top w:val="none" w:sz="0" w:space="0" w:color="auto"/>
        <w:left w:val="none" w:sz="0" w:space="0" w:color="auto"/>
        <w:bottom w:val="none" w:sz="0" w:space="0" w:color="auto"/>
        <w:right w:val="none" w:sz="0" w:space="0" w:color="auto"/>
      </w:divBdr>
    </w:div>
    <w:div w:id="452097906">
      <w:bodyDiv w:val="1"/>
      <w:marLeft w:val="0"/>
      <w:marRight w:val="0"/>
      <w:marTop w:val="0"/>
      <w:marBottom w:val="0"/>
      <w:divBdr>
        <w:top w:val="none" w:sz="0" w:space="0" w:color="auto"/>
        <w:left w:val="none" w:sz="0" w:space="0" w:color="auto"/>
        <w:bottom w:val="none" w:sz="0" w:space="0" w:color="auto"/>
        <w:right w:val="none" w:sz="0" w:space="0" w:color="auto"/>
      </w:divBdr>
    </w:div>
    <w:div w:id="487286499">
      <w:bodyDiv w:val="1"/>
      <w:marLeft w:val="0"/>
      <w:marRight w:val="0"/>
      <w:marTop w:val="0"/>
      <w:marBottom w:val="0"/>
      <w:divBdr>
        <w:top w:val="none" w:sz="0" w:space="0" w:color="auto"/>
        <w:left w:val="none" w:sz="0" w:space="0" w:color="auto"/>
        <w:bottom w:val="none" w:sz="0" w:space="0" w:color="auto"/>
        <w:right w:val="none" w:sz="0" w:space="0" w:color="auto"/>
      </w:divBdr>
    </w:div>
    <w:div w:id="596134477">
      <w:bodyDiv w:val="1"/>
      <w:marLeft w:val="0"/>
      <w:marRight w:val="0"/>
      <w:marTop w:val="0"/>
      <w:marBottom w:val="0"/>
      <w:divBdr>
        <w:top w:val="none" w:sz="0" w:space="0" w:color="auto"/>
        <w:left w:val="none" w:sz="0" w:space="0" w:color="auto"/>
        <w:bottom w:val="none" w:sz="0" w:space="0" w:color="auto"/>
        <w:right w:val="none" w:sz="0" w:space="0" w:color="auto"/>
      </w:divBdr>
    </w:div>
    <w:div w:id="864634332">
      <w:bodyDiv w:val="1"/>
      <w:marLeft w:val="0"/>
      <w:marRight w:val="0"/>
      <w:marTop w:val="0"/>
      <w:marBottom w:val="0"/>
      <w:divBdr>
        <w:top w:val="none" w:sz="0" w:space="0" w:color="auto"/>
        <w:left w:val="none" w:sz="0" w:space="0" w:color="auto"/>
        <w:bottom w:val="none" w:sz="0" w:space="0" w:color="auto"/>
        <w:right w:val="none" w:sz="0" w:space="0" w:color="auto"/>
      </w:divBdr>
    </w:div>
    <w:div w:id="960962058">
      <w:bodyDiv w:val="1"/>
      <w:marLeft w:val="0"/>
      <w:marRight w:val="0"/>
      <w:marTop w:val="0"/>
      <w:marBottom w:val="0"/>
      <w:divBdr>
        <w:top w:val="none" w:sz="0" w:space="0" w:color="auto"/>
        <w:left w:val="none" w:sz="0" w:space="0" w:color="auto"/>
        <w:bottom w:val="none" w:sz="0" w:space="0" w:color="auto"/>
        <w:right w:val="none" w:sz="0" w:space="0" w:color="auto"/>
      </w:divBdr>
    </w:div>
    <w:div w:id="1124881171">
      <w:bodyDiv w:val="1"/>
      <w:marLeft w:val="0"/>
      <w:marRight w:val="0"/>
      <w:marTop w:val="0"/>
      <w:marBottom w:val="0"/>
      <w:divBdr>
        <w:top w:val="none" w:sz="0" w:space="0" w:color="auto"/>
        <w:left w:val="none" w:sz="0" w:space="0" w:color="auto"/>
        <w:bottom w:val="none" w:sz="0" w:space="0" w:color="auto"/>
        <w:right w:val="none" w:sz="0" w:space="0" w:color="auto"/>
      </w:divBdr>
    </w:div>
    <w:div w:id="1255092441">
      <w:bodyDiv w:val="1"/>
      <w:marLeft w:val="0"/>
      <w:marRight w:val="0"/>
      <w:marTop w:val="0"/>
      <w:marBottom w:val="0"/>
      <w:divBdr>
        <w:top w:val="none" w:sz="0" w:space="0" w:color="auto"/>
        <w:left w:val="none" w:sz="0" w:space="0" w:color="auto"/>
        <w:bottom w:val="none" w:sz="0" w:space="0" w:color="auto"/>
        <w:right w:val="none" w:sz="0" w:space="0" w:color="auto"/>
      </w:divBdr>
    </w:div>
    <w:div w:id="1364985639">
      <w:bodyDiv w:val="1"/>
      <w:marLeft w:val="0"/>
      <w:marRight w:val="0"/>
      <w:marTop w:val="0"/>
      <w:marBottom w:val="0"/>
      <w:divBdr>
        <w:top w:val="none" w:sz="0" w:space="0" w:color="auto"/>
        <w:left w:val="none" w:sz="0" w:space="0" w:color="auto"/>
        <w:bottom w:val="none" w:sz="0" w:space="0" w:color="auto"/>
        <w:right w:val="none" w:sz="0" w:space="0" w:color="auto"/>
      </w:divBdr>
    </w:div>
    <w:div w:id="1503080910">
      <w:bodyDiv w:val="1"/>
      <w:marLeft w:val="0"/>
      <w:marRight w:val="0"/>
      <w:marTop w:val="0"/>
      <w:marBottom w:val="0"/>
      <w:divBdr>
        <w:top w:val="none" w:sz="0" w:space="0" w:color="auto"/>
        <w:left w:val="none" w:sz="0" w:space="0" w:color="auto"/>
        <w:bottom w:val="none" w:sz="0" w:space="0" w:color="auto"/>
        <w:right w:val="none" w:sz="0" w:space="0" w:color="auto"/>
      </w:divBdr>
    </w:div>
    <w:div w:id="1576358992">
      <w:bodyDiv w:val="1"/>
      <w:marLeft w:val="0"/>
      <w:marRight w:val="0"/>
      <w:marTop w:val="0"/>
      <w:marBottom w:val="0"/>
      <w:divBdr>
        <w:top w:val="none" w:sz="0" w:space="0" w:color="auto"/>
        <w:left w:val="none" w:sz="0" w:space="0" w:color="auto"/>
        <w:bottom w:val="none" w:sz="0" w:space="0" w:color="auto"/>
        <w:right w:val="none" w:sz="0" w:space="0" w:color="auto"/>
      </w:divBdr>
    </w:div>
    <w:div w:id="1610311984">
      <w:bodyDiv w:val="1"/>
      <w:marLeft w:val="0"/>
      <w:marRight w:val="0"/>
      <w:marTop w:val="0"/>
      <w:marBottom w:val="0"/>
      <w:divBdr>
        <w:top w:val="none" w:sz="0" w:space="0" w:color="auto"/>
        <w:left w:val="none" w:sz="0" w:space="0" w:color="auto"/>
        <w:bottom w:val="none" w:sz="0" w:space="0" w:color="auto"/>
        <w:right w:val="none" w:sz="0" w:space="0" w:color="auto"/>
      </w:divBdr>
    </w:div>
    <w:div w:id="1656491263">
      <w:bodyDiv w:val="1"/>
      <w:marLeft w:val="0"/>
      <w:marRight w:val="0"/>
      <w:marTop w:val="0"/>
      <w:marBottom w:val="0"/>
      <w:divBdr>
        <w:top w:val="none" w:sz="0" w:space="0" w:color="auto"/>
        <w:left w:val="none" w:sz="0" w:space="0" w:color="auto"/>
        <w:bottom w:val="none" w:sz="0" w:space="0" w:color="auto"/>
        <w:right w:val="none" w:sz="0" w:space="0" w:color="auto"/>
      </w:divBdr>
    </w:div>
    <w:div w:id="1754860686">
      <w:bodyDiv w:val="1"/>
      <w:marLeft w:val="0"/>
      <w:marRight w:val="0"/>
      <w:marTop w:val="0"/>
      <w:marBottom w:val="0"/>
      <w:divBdr>
        <w:top w:val="none" w:sz="0" w:space="0" w:color="auto"/>
        <w:left w:val="none" w:sz="0" w:space="0" w:color="auto"/>
        <w:bottom w:val="none" w:sz="0" w:space="0" w:color="auto"/>
        <w:right w:val="none" w:sz="0" w:space="0" w:color="auto"/>
      </w:divBdr>
    </w:div>
    <w:div w:id="1851336193">
      <w:bodyDiv w:val="1"/>
      <w:marLeft w:val="0"/>
      <w:marRight w:val="0"/>
      <w:marTop w:val="0"/>
      <w:marBottom w:val="0"/>
      <w:divBdr>
        <w:top w:val="none" w:sz="0" w:space="0" w:color="auto"/>
        <w:left w:val="none" w:sz="0" w:space="0" w:color="auto"/>
        <w:bottom w:val="none" w:sz="0" w:space="0" w:color="auto"/>
        <w:right w:val="none" w:sz="0" w:space="0" w:color="auto"/>
      </w:divBdr>
    </w:div>
    <w:div w:id="2103527700">
      <w:bodyDiv w:val="1"/>
      <w:marLeft w:val="0"/>
      <w:marRight w:val="0"/>
      <w:marTop w:val="0"/>
      <w:marBottom w:val="0"/>
      <w:divBdr>
        <w:top w:val="none" w:sz="0" w:space="0" w:color="auto"/>
        <w:left w:val="none" w:sz="0" w:space="0" w:color="auto"/>
        <w:bottom w:val="none" w:sz="0" w:space="0" w:color="auto"/>
        <w:right w:val="none" w:sz="0" w:space="0" w:color="auto"/>
      </w:divBdr>
    </w:div>
    <w:div w:id="2109502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ettings" Target="settings.xml"/><Relationship Id="rId7" Type="http://schemas.openxmlformats.org/officeDocument/2006/relationships/image" Target="media/image3.jpe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fontTable" Target="fontTable.xml"/><Relationship Id="rId5" Type="http://schemas.openxmlformats.org/officeDocument/2006/relationships/image" Target="media/image1.jpeg"/><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52</TotalTime>
  <Pages>21</Pages>
  <Words>2886</Words>
  <Characters>16452</Characters>
  <Application>Microsoft Office Word</Application>
  <DocSecurity>0</DocSecurity>
  <Lines>137</Lines>
  <Paragraphs>38</Paragraphs>
  <ScaleCrop>false</ScaleCrop>
  <Company/>
  <LinksUpToDate>false</LinksUpToDate>
  <CharactersWithSpaces>19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hị Trinh</dc:creator>
  <cp:keywords/>
  <dc:description/>
  <cp:lastModifiedBy>Nguyễn Thị Trinh</cp:lastModifiedBy>
  <cp:revision>110</cp:revision>
  <dcterms:created xsi:type="dcterms:W3CDTF">2025-01-14T02:38:00Z</dcterms:created>
  <dcterms:modified xsi:type="dcterms:W3CDTF">2025-01-15T05:40:00Z</dcterms:modified>
</cp:coreProperties>
</file>